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rsidR="001C1418" w:rsidRPr="005F0E58" w:rsidRDefault="001C1418" w:rsidP="000D0513">
      <w:pPr>
        <w:rPr>
          <w:bCs/>
          <w:szCs w:val="21"/>
        </w:rPr>
      </w:pPr>
    </w:p>
    <w:p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ascii="Times New Roman" w:hAnsi="Times New Roman" w:cs="Times New Roman"/>
          <w:b/>
          <w:bCs/>
          <w:sz w:val="36"/>
          <w:szCs w:val="36"/>
        </w:rPr>
      </w:pPr>
    </w:p>
    <w:p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rsidR="00E720CA" w:rsidRPr="005757C9" w:rsidRDefault="00E720CA" w:rsidP="00F87459">
      <w:pPr>
        <w:spacing w:before="10" w:after="10"/>
        <w:jc w:val="center"/>
        <w:rPr>
          <w:rFonts w:ascii="Times New Roman" w:hAnsi="Times New Roman" w:cs="Times New Roman"/>
          <w:b/>
          <w:bCs/>
          <w:sz w:val="36"/>
          <w:szCs w:val="36"/>
        </w:rPr>
      </w:pPr>
    </w:p>
    <w:p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rsidR="00550328" w:rsidRPr="00213786" w:rsidRDefault="00550328" w:rsidP="005D49BB">
      <w:pPr>
        <w:rPr>
          <w:rFonts w:ascii="Times New Roman" w:hAnsi="Times New Roman" w:cs="Times New Roman"/>
          <w:bCs/>
          <w:szCs w:val="21"/>
        </w:rPr>
      </w:pPr>
    </w:p>
    <w:p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Pr="00213786" w:rsidRDefault="001C1418" w:rsidP="001C1418">
      <w:pPr>
        <w:rPr>
          <w:rFonts w:ascii="Times New Roman" w:hAnsi="Times New Roman"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p w:rsidR="001C1418" w:rsidRPr="00FB7EC6" w:rsidRDefault="001C1418" w:rsidP="0022178C">
      <w:pPr>
        <w:spacing w:before="10" w:after="10"/>
        <w:jc w:val="center"/>
        <w:rPr>
          <w:rFonts w:ascii="黑体" w:eastAsia="黑体" w:hAnsi="黑体"/>
          <w:bCs/>
          <w:sz w:val="28"/>
          <w:szCs w:val="28"/>
        </w:rPr>
      </w:pPr>
      <w:r w:rsidRPr="00FB7EC6">
        <w:rPr>
          <w:rFonts w:ascii="黑体" w:eastAsia="黑体" w:hAnsi="黑体" w:hint="eastAsia"/>
          <w:bCs/>
          <w:sz w:val="28"/>
          <w:szCs w:val="28"/>
        </w:rPr>
        <w:t>目</w:t>
      </w:r>
      <w:r w:rsidR="00B779CD">
        <w:rPr>
          <w:rFonts w:ascii="黑体" w:eastAsia="黑体" w:hAnsi="黑体" w:hint="eastAsia"/>
          <w:bCs/>
          <w:sz w:val="28"/>
          <w:szCs w:val="28"/>
        </w:rPr>
        <w:t xml:space="preserve"> </w:t>
      </w:r>
      <w:r w:rsidRPr="00FB7EC6">
        <w:rPr>
          <w:rFonts w:ascii="黑体" w:eastAsia="黑体" w:hAnsi="黑体" w:hint="eastAsia"/>
          <w:bCs/>
          <w:sz w:val="28"/>
          <w:szCs w:val="28"/>
        </w:rPr>
        <w:t>录</w:t>
      </w:r>
    </w:p>
    <w:sdt>
      <w:sdtPr>
        <w:rPr>
          <w:rFonts w:ascii="宋体" w:eastAsiaTheme="minorEastAsia" w:hAnsi="宋体" w:cstheme="minorBidi"/>
          <w:color w:val="auto"/>
          <w:sz w:val="21"/>
          <w:szCs w:val="24"/>
          <w:lang w:val="zh-CN"/>
        </w:rPr>
        <w:id w:val="412519025"/>
        <w:docPartObj>
          <w:docPartGallery w:val="Table of Contents"/>
          <w:docPartUnique/>
        </w:docPartObj>
      </w:sdtPr>
      <w:sdtEndPr>
        <w:rPr>
          <w:b/>
          <w:bCs/>
        </w:rPr>
      </w:sdtEndPr>
      <w:sdtContent>
        <w:p w:rsidR="00621780" w:rsidRDefault="00621780">
          <w:pPr>
            <w:pStyle w:val="TOC"/>
          </w:pPr>
        </w:p>
        <w:p w:rsidR="001E2E2C" w:rsidRDefault="00621780">
          <w:pPr>
            <w:pStyle w:val="1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130284" w:history="1">
            <w:r w:rsidR="001E2E2C" w:rsidRPr="0009146B">
              <w:rPr>
                <w:rStyle w:val="a6"/>
                <w:rFonts w:eastAsia="黑体"/>
                <w:noProof/>
              </w:rPr>
              <w:t xml:space="preserve">1 </w:t>
            </w:r>
            <w:r w:rsidR="001E2E2C" w:rsidRPr="0009146B">
              <w:rPr>
                <w:rStyle w:val="a6"/>
                <w:rFonts w:eastAsia="黑体" w:hint="eastAsia"/>
                <w:noProof/>
              </w:rPr>
              <w:t>引言</w:t>
            </w:r>
            <w:r w:rsidR="001E2E2C">
              <w:rPr>
                <w:noProof/>
                <w:webHidden/>
              </w:rPr>
              <w:tab/>
            </w:r>
            <w:r w:rsidR="001E2E2C">
              <w:rPr>
                <w:noProof/>
                <w:webHidden/>
              </w:rPr>
              <w:fldChar w:fldCharType="begin"/>
            </w:r>
            <w:r w:rsidR="001E2E2C">
              <w:rPr>
                <w:noProof/>
                <w:webHidden/>
              </w:rPr>
              <w:instrText xml:space="preserve"> PAGEREF _Toc482130284 \h </w:instrText>
            </w:r>
            <w:r w:rsidR="001E2E2C">
              <w:rPr>
                <w:noProof/>
                <w:webHidden/>
              </w:rPr>
            </w:r>
            <w:r w:rsidR="001E2E2C">
              <w:rPr>
                <w:noProof/>
                <w:webHidden/>
              </w:rPr>
              <w:fldChar w:fldCharType="separate"/>
            </w:r>
            <w:r w:rsidR="001E2E2C">
              <w:rPr>
                <w:noProof/>
                <w:webHidden/>
              </w:rPr>
              <w:t>4</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85" w:history="1">
            <w:r w:rsidR="001E2E2C" w:rsidRPr="0009146B">
              <w:rPr>
                <w:rStyle w:val="a6"/>
                <w:rFonts w:eastAsia="黑体"/>
                <w:noProof/>
              </w:rPr>
              <w:t xml:space="preserve">1.1 </w:t>
            </w:r>
            <w:r w:rsidR="001E2E2C" w:rsidRPr="0009146B">
              <w:rPr>
                <w:rStyle w:val="a6"/>
                <w:rFonts w:eastAsia="黑体" w:hint="eastAsia"/>
                <w:noProof/>
              </w:rPr>
              <w:t>研究背景和意义</w:t>
            </w:r>
            <w:r w:rsidR="001E2E2C">
              <w:rPr>
                <w:noProof/>
                <w:webHidden/>
              </w:rPr>
              <w:tab/>
            </w:r>
            <w:r w:rsidR="001E2E2C">
              <w:rPr>
                <w:noProof/>
                <w:webHidden/>
              </w:rPr>
              <w:fldChar w:fldCharType="begin"/>
            </w:r>
            <w:r w:rsidR="001E2E2C">
              <w:rPr>
                <w:noProof/>
                <w:webHidden/>
              </w:rPr>
              <w:instrText xml:space="preserve"> PAGEREF _Toc482130285 \h </w:instrText>
            </w:r>
            <w:r w:rsidR="001E2E2C">
              <w:rPr>
                <w:noProof/>
                <w:webHidden/>
              </w:rPr>
            </w:r>
            <w:r w:rsidR="001E2E2C">
              <w:rPr>
                <w:noProof/>
                <w:webHidden/>
              </w:rPr>
              <w:fldChar w:fldCharType="separate"/>
            </w:r>
            <w:r w:rsidR="001E2E2C">
              <w:rPr>
                <w:noProof/>
                <w:webHidden/>
              </w:rPr>
              <w:t>4</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86" w:history="1">
            <w:r w:rsidR="001E2E2C" w:rsidRPr="0009146B">
              <w:rPr>
                <w:rStyle w:val="a6"/>
                <w:rFonts w:eastAsia="黑体"/>
                <w:noProof/>
              </w:rPr>
              <w:t xml:space="preserve">1.2 </w:t>
            </w:r>
            <w:r w:rsidR="001E2E2C" w:rsidRPr="0009146B">
              <w:rPr>
                <w:rStyle w:val="a6"/>
                <w:rFonts w:eastAsia="黑体" w:cs="微软雅黑" w:hint="eastAsia"/>
                <w:noProof/>
              </w:rPr>
              <w:t>研究现状</w:t>
            </w:r>
            <w:r w:rsidR="001E2E2C">
              <w:rPr>
                <w:noProof/>
                <w:webHidden/>
              </w:rPr>
              <w:tab/>
            </w:r>
            <w:r w:rsidR="001E2E2C">
              <w:rPr>
                <w:noProof/>
                <w:webHidden/>
              </w:rPr>
              <w:fldChar w:fldCharType="begin"/>
            </w:r>
            <w:r w:rsidR="001E2E2C">
              <w:rPr>
                <w:noProof/>
                <w:webHidden/>
              </w:rPr>
              <w:instrText xml:space="preserve"> PAGEREF _Toc482130286 \h </w:instrText>
            </w:r>
            <w:r w:rsidR="001E2E2C">
              <w:rPr>
                <w:noProof/>
                <w:webHidden/>
              </w:rPr>
            </w:r>
            <w:r w:rsidR="001E2E2C">
              <w:rPr>
                <w:noProof/>
                <w:webHidden/>
              </w:rPr>
              <w:fldChar w:fldCharType="separate"/>
            </w:r>
            <w:r w:rsidR="001E2E2C">
              <w:rPr>
                <w:noProof/>
                <w:webHidden/>
              </w:rPr>
              <w:t>4</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87" w:history="1">
            <w:r w:rsidR="001E2E2C" w:rsidRPr="0009146B">
              <w:rPr>
                <w:rStyle w:val="a6"/>
                <w:rFonts w:eastAsia="黑体"/>
                <w:noProof/>
              </w:rPr>
              <w:t xml:space="preserve">1.3 </w:t>
            </w:r>
            <w:r w:rsidR="001E2E2C" w:rsidRPr="0009146B">
              <w:rPr>
                <w:rStyle w:val="a6"/>
                <w:rFonts w:eastAsia="黑体" w:cs="微软雅黑" w:hint="eastAsia"/>
                <w:noProof/>
              </w:rPr>
              <w:t>研究内容</w:t>
            </w:r>
            <w:r w:rsidR="001E2E2C">
              <w:rPr>
                <w:noProof/>
                <w:webHidden/>
              </w:rPr>
              <w:tab/>
            </w:r>
            <w:r w:rsidR="001E2E2C">
              <w:rPr>
                <w:noProof/>
                <w:webHidden/>
              </w:rPr>
              <w:fldChar w:fldCharType="begin"/>
            </w:r>
            <w:r w:rsidR="001E2E2C">
              <w:rPr>
                <w:noProof/>
                <w:webHidden/>
              </w:rPr>
              <w:instrText xml:space="preserve"> PAGEREF _Toc482130287 \h </w:instrText>
            </w:r>
            <w:r w:rsidR="001E2E2C">
              <w:rPr>
                <w:noProof/>
                <w:webHidden/>
              </w:rPr>
            </w:r>
            <w:r w:rsidR="001E2E2C">
              <w:rPr>
                <w:noProof/>
                <w:webHidden/>
              </w:rPr>
              <w:fldChar w:fldCharType="separate"/>
            </w:r>
            <w:r w:rsidR="001E2E2C">
              <w:rPr>
                <w:noProof/>
                <w:webHidden/>
              </w:rPr>
              <w:t>4</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88" w:history="1">
            <w:r w:rsidR="001E2E2C" w:rsidRPr="0009146B">
              <w:rPr>
                <w:rStyle w:val="a6"/>
                <w:rFonts w:eastAsia="黑体"/>
                <w:noProof/>
              </w:rPr>
              <w:t xml:space="preserve">1.4 </w:t>
            </w:r>
            <w:r w:rsidR="001E2E2C" w:rsidRPr="0009146B">
              <w:rPr>
                <w:rStyle w:val="a6"/>
                <w:rFonts w:eastAsia="黑体" w:cs="微软雅黑" w:hint="eastAsia"/>
                <w:noProof/>
              </w:rPr>
              <w:t>本文结构</w:t>
            </w:r>
            <w:r w:rsidR="001E2E2C">
              <w:rPr>
                <w:noProof/>
                <w:webHidden/>
              </w:rPr>
              <w:tab/>
            </w:r>
            <w:r w:rsidR="001E2E2C">
              <w:rPr>
                <w:noProof/>
                <w:webHidden/>
              </w:rPr>
              <w:fldChar w:fldCharType="begin"/>
            </w:r>
            <w:r w:rsidR="001E2E2C">
              <w:rPr>
                <w:noProof/>
                <w:webHidden/>
              </w:rPr>
              <w:instrText xml:space="preserve"> PAGEREF _Toc482130288 \h </w:instrText>
            </w:r>
            <w:r w:rsidR="001E2E2C">
              <w:rPr>
                <w:noProof/>
                <w:webHidden/>
              </w:rPr>
            </w:r>
            <w:r w:rsidR="001E2E2C">
              <w:rPr>
                <w:noProof/>
                <w:webHidden/>
              </w:rPr>
              <w:fldChar w:fldCharType="separate"/>
            </w:r>
            <w:r w:rsidR="001E2E2C">
              <w:rPr>
                <w:noProof/>
                <w:webHidden/>
              </w:rPr>
              <w:t>5</w:t>
            </w:r>
            <w:r w:rsidR="001E2E2C">
              <w:rPr>
                <w:noProof/>
                <w:webHidden/>
              </w:rPr>
              <w:fldChar w:fldCharType="end"/>
            </w:r>
          </w:hyperlink>
        </w:p>
        <w:p w:rsidR="001E2E2C" w:rsidRDefault="00061B1A">
          <w:pPr>
            <w:pStyle w:val="11"/>
            <w:tabs>
              <w:tab w:val="right" w:leader="dot" w:pos="9010"/>
            </w:tabs>
            <w:rPr>
              <w:rFonts w:asciiTheme="minorHAnsi" w:hAnsiTheme="minorHAnsi"/>
              <w:noProof/>
              <w:sz w:val="22"/>
              <w:szCs w:val="22"/>
            </w:rPr>
          </w:pPr>
          <w:hyperlink w:anchor="_Toc482130289" w:history="1">
            <w:r w:rsidR="001E2E2C" w:rsidRPr="0009146B">
              <w:rPr>
                <w:rStyle w:val="a6"/>
                <w:rFonts w:eastAsia="黑体"/>
                <w:noProof/>
              </w:rPr>
              <w:t xml:space="preserve">2 </w:t>
            </w:r>
            <w:r w:rsidR="001E2E2C" w:rsidRPr="0009146B">
              <w:rPr>
                <w:rStyle w:val="a6"/>
                <w:rFonts w:eastAsia="黑体" w:hint="eastAsia"/>
                <w:noProof/>
              </w:rPr>
              <w:t>相关研究内容</w:t>
            </w:r>
            <w:r w:rsidR="001E2E2C">
              <w:rPr>
                <w:noProof/>
                <w:webHidden/>
              </w:rPr>
              <w:tab/>
            </w:r>
            <w:r w:rsidR="001E2E2C">
              <w:rPr>
                <w:noProof/>
                <w:webHidden/>
              </w:rPr>
              <w:fldChar w:fldCharType="begin"/>
            </w:r>
            <w:r w:rsidR="001E2E2C">
              <w:rPr>
                <w:noProof/>
                <w:webHidden/>
              </w:rPr>
              <w:instrText xml:space="preserve"> PAGEREF _Toc482130289 \h </w:instrText>
            </w:r>
            <w:r w:rsidR="001E2E2C">
              <w:rPr>
                <w:noProof/>
                <w:webHidden/>
              </w:rPr>
            </w:r>
            <w:r w:rsidR="001E2E2C">
              <w:rPr>
                <w:noProof/>
                <w:webHidden/>
              </w:rPr>
              <w:fldChar w:fldCharType="separate"/>
            </w:r>
            <w:r w:rsidR="001E2E2C">
              <w:rPr>
                <w:noProof/>
                <w:webHidden/>
              </w:rPr>
              <w:t>6</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90" w:history="1">
            <w:r w:rsidR="001E2E2C" w:rsidRPr="0009146B">
              <w:rPr>
                <w:rStyle w:val="a6"/>
                <w:rFonts w:eastAsia="黑体"/>
                <w:noProof/>
              </w:rPr>
              <w:t>2.1 GFDL CM</w:t>
            </w:r>
            <w:r w:rsidR="001E2E2C" w:rsidRPr="0009146B">
              <w:rPr>
                <w:rStyle w:val="a6"/>
                <w:rFonts w:eastAsia="黑体" w:cs="微软雅黑" w:hint="eastAsia"/>
                <w:noProof/>
              </w:rPr>
              <w:t>模式</w:t>
            </w:r>
            <w:r w:rsidR="001E2E2C">
              <w:rPr>
                <w:noProof/>
                <w:webHidden/>
              </w:rPr>
              <w:tab/>
            </w:r>
            <w:r w:rsidR="001E2E2C">
              <w:rPr>
                <w:noProof/>
                <w:webHidden/>
              </w:rPr>
              <w:fldChar w:fldCharType="begin"/>
            </w:r>
            <w:r w:rsidR="001E2E2C">
              <w:rPr>
                <w:noProof/>
                <w:webHidden/>
              </w:rPr>
              <w:instrText xml:space="preserve"> PAGEREF _Toc482130290 \h </w:instrText>
            </w:r>
            <w:r w:rsidR="001E2E2C">
              <w:rPr>
                <w:noProof/>
                <w:webHidden/>
              </w:rPr>
            </w:r>
            <w:r w:rsidR="001E2E2C">
              <w:rPr>
                <w:noProof/>
                <w:webHidden/>
              </w:rPr>
              <w:fldChar w:fldCharType="separate"/>
            </w:r>
            <w:r w:rsidR="001E2E2C">
              <w:rPr>
                <w:noProof/>
                <w:webHidden/>
              </w:rPr>
              <w:t>6</w:t>
            </w:r>
            <w:r w:rsidR="001E2E2C">
              <w:rPr>
                <w:noProof/>
                <w:webHidden/>
              </w:rPr>
              <w:fldChar w:fldCharType="end"/>
            </w:r>
          </w:hyperlink>
        </w:p>
        <w:p w:rsidR="001E2E2C" w:rsidRDefault="00061B1A">
          <w:pPr>
            <w:pStyle w:val="31"/>
            <w:tabs>
              <w:tab w:val="right" w:leader="dot" w:pos="9010"/>
            </w:tabs>
            <w:rPr>
              <w:rFonts w:asciiTheme="minorHAnsi" w:hAnsiTheme="minorHAnsi"/>
              <w:noProof/>
              <w:sz w:val="22"/>
              <w:szCs w:val="22"/>
            </w:rPr>
          </w:pPr>
          <w:hyperlink w:anchor="_Toc482130291" w:history="1">
            <w:r w:rsidR="001E2E2C" w:rsidRPr="0009146B">
              <w:rPr>
                <w:rStyle w:val="a6"/>
                <w:rFonts w:eastAsia="黑体"/>
                <w:noProof/>
              </w:rPr>
              <w:t xml:space="preserve">2.1.1 </w:t>
            </w:r>
            <w:r w:rsidR="001E2E2C" w:rsidRPr="0009146B">
              <w:rPr>
                <w:rStyle w:val="a6"/>
                <w:rFonts w:eastAsia="黑体" w:hint="eastAsia"/>
                <w:noProof/>
              </w:rPr>
              <w:t>大气模</w:t>
            </w:r>
            <w:r w:rsidR="001E2E2C" w:rsidRPr="0009146B">
              <w:rPr>
                <w:rStyle w:val="a6"/>
                <w:rFonts w:eastAsia="黑体" w:cs="微软雅黑" w:hint="eastAsia"/>
                <w:noProof/>
              </w:rPr>
              <w:t>式</w:t>
            </w:r>
            <w:r w:rsidR="001E2E2C">
              <w:rPr>
                <w:noProof/>
                <w:webHidden/>
              </w:rPr>
              <w:tab/>
            </w:r>
            <w:r w:rsidR="001E2E2C">
              <w:rPr>
                <w:noProof/>
                <w:webHidden/>
              </w:rPr>
              <w:fldChar w:fldCharType="begin"/>
            </w:r>
            <w:r w:rsidR="001E2E2C">
              <w:rPr>
                <w:noProof/>
                <w:webHidden/>
              </w:rPr>
              <w:instrText xml:space="preserve"> PAGEREF _Toc482130291 \h </w:instrText>
            </w:r>
            <w:r w:rsidR="001E2E2C">
              <w:rPr>
                <w:noProof/>
                <w:webHidden/>
              </w:rPr>
            </w:r>
            <w:r w:rsidR="001E2E2C">
              <w:rPr>
                <w:noProof/>
                <w:webHidden/>
              </w:rPr>
              <w:fldChar w:fldCharType="separate"/>
            </w:r>
            <w:r w:rsidR="001E2E2C">
              <w:rPr>
                <w:noProof/>
                <w:webHidden/>
              </w:rPr>
              <w:t>6</w:t>
            </w:r>
            <w:r w:rsidR="001E2E2C">
              <w:rPr>
                <w:noProof/>
                <w:webHidden/>
              </w:rPr>
              <w:fldChar w:fldCharType="end"/>
            </w:r>
          </w:hyperlink>
        </w:p>
        <w:p w:rsidR="001E2E2C" w:rsidRDefault="00061B1A">
          <w:pPr>
            <w:pStyle w:val="31"/>
            <w:tabs>
              <w:tab w:val="right" w:leader="dot" w:pos="9010"/>
            </w:tabs>
            <w:rPr>
              <w:rFonts w:asciiTheme="minorHAnsi" w:hAnsiTheme="minorHAnsi"/>
              <w:noProof/>
              <w:sz w:val="22"/>
              <w:szCs w:val="22"/>
            </w:rPr>
          </w:pPr>
          <w:hyperlink w:anchor="_Toc482130292" w:history="1">
            <w:r w:rsidR="001E2E2C" w:rsidRPr="0009146B">
              <w:rPr>
                <w:rStyle w:val="a6"/>
                <w:rFonts w:hint="eastAsia"/>
                <w:noProof/>
              </w:rPr>
              <w:t xml:space="preserve">2.1.2 </w:t>
            </w:r>
            <w:r w:rsidR="001E2E2C" w:rsidRPr="0009146B">
              <w:rPr>
                <w:rStyle w:val="a6"/>
                <w:rFonts w:hint="eastAsia"/>
                <w:noProof/>
              </w:rPr>
              <w:t>海洋模式</w:t>
            </w:r>
            <w:r w:rsidR="001E2E2C">
              <w:rPr>
                <w:noProof/>
                <w:webHidden/>
              </w:rPr>
              <w:tab/>
            </w:r>
            <w:r w:rsidR="001E2E2C">
              <w:rPr>
                <w:noProof/>
                <w:webHidden/>
              </w:rPr>
              <w:fldChar w:fldCharType="begin"/>
            </w:r>
            <w:r w:rsidR="001E2E2C">
              <w:rPr>
                <w:noProof/>
                <w:webHidden/>
              </w:rPr>
              <w:instrText xml:space="preserve"> PAGEREF _Toc482130292 \h </w:instrText>
            </w:r>
            <w:r w:rsidR="001E2E2C">
              <w:rPr>
                <w:noProof/>
                <w:webHidden/>
              </w:rPr>
            </w:r>
            <w:r w:rsidR="001E2E2C">
              <w:rPr>
                <w:noProof/>
                <w:webHidden/>
              </w:rPr>
              <w:fldChar w:fldCharType="separate"/>
            </w:r>
            <w:r w:rsidR="001E2E2C">
              <w:rPr>
                <w:noProof/>
                <w:webHidden/>
              </w:rPr>
              <w:t>6</w:t>
            </w:r>
            <w:r w:rsidR="001E2E2C">
              <w:rPr>
                <w:noProof/>
                <w:webHidden/>
              </w:rPr>
              <w:fldChar w:fldCharType="end"/>
            </w:r>
          </w:hyperlink>
        </w:p>
        <w:p w:rsidR="001E2E2C" w:rsidRDefault="00061B1A">
          <w:pPr>
            <w:pStyle w:val="21"/>
            <w:tabs>
              <w:tab w:val="right" w:leader="dot" w:pos="9010"/>
            </w:tabs>
            <w:rPr>
              <w:rFonts w:cstheme="minorBidi"/>
              <w:noProof/>
            </w:rPr>
          </w:pPr>
          <w:hyperlink w:anchor="_Toc482130293" w:history="1">
            <w:r w:rsidR="001E2E2C" w:rsidRPr="0009146B">
              <w:rPr>
                <w:rStyle w:val="a6"/>
                <w:rFonts w:eastAsia="黑体"/>
                <w:noProof/>
              </w:rPr>
              <w:t xml:space="preserve">2.2 </w:t>
            </w:r>
            <w:r w:rsidR="001E2E2C" w:rsidRPr="0009146B">
              <w:rPr>
                <w:rStyle w:val="a6"/>
                <w:rFonts w:eastAsia="黑体" w:cs="微软雅黑" w:hint="eastAsia"/>
                <w:noProof/>
              </w:rPr>
              <w:t>智能算法求解</w:t>
            </w:r>
            <w:r w:rsidR="001E2E2C" w:rsidRPr="0009146B">
              <w:rPr>
                <w:rStyle w:val="a6"/>
                <w:rFonts w:eastAsia="黑体"/>
                <w:noProof/>
              </w:rPr>
              <w:t>CNOP</w:t>
            </w:r>
            <w:r w:rsidR="001E2E2C">
              <w:rPr>
                <w:noProof/>
                <w:webHidden/>
              </w:rPr>
              <w:tab/>
            </w:r>
            <w:r w:rsidR="001E2E2C">
              <w:rPr>
                <w:noProof/>
                <w:webHidden/>
              </w:rPr>
              <w:fldChar w:fldCharType="begin"/>
            </w:r>
            <w:r w:rsidR="001E2E2C">
              <w:rPr>
                <w:noProof/>
                <w:webHidden/>
              </w:rPr>
              <w:instrText xml:space="preserve"> PAGEREF _Toc482130293 \h </w:instrText>
            </w:r>
            <w:r w:rsidR="001E2E2C">
              <w:rPr>
                <w:noProof/>
                <w:webHidden/>
              </w:rPr>
            </w:r>
            <w:r w:rsidR="001E2E2C">
              <w:rPr>
                <w:noProof/>
                <w:webHidden/>
              </w:rPr>
              <w:fldChar w:fldCharType="separate"/>
            </w:r>
            <w:r w:rsidR="001E2E2C">
              <w:rPr>
                <w:noProof/>
                <w:webHidden/>
              </w:rPr>
              <w:t>7</w:t>
            </w:r>
            <w:r w:rsidR="001E2E2C">
              <w:rPr>
                <w:noProof/>
                <w:webHidden/>
              </w:rPr>
              <w:fldChar w:fldCharType="end"/>
            </w:r>
          </w:hyperlink>
        </w:p>
        <w:p w:rsidR="00621780" w:rsidRDefault="00621780">
          <w:r>
            <w:rPr>
              <w:b/>
              <w:bCs/>
              <w:lang w:val="zh-CN"/>
            </w:rPr>
            <w:fldChar w:fldCharType="end"/>
          </w:r>
        </w:p>
      </w:sdtContent>
    </w:sdt>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734991" w:rsidRDefault="00734991" w:rsidP="001E2E2C">
      <w:pPr>
        <w:pStyle w:val="1"/>
        <w:jc w:val="left"/>
      </w:pPr>
    </w:p>
    <w:p w:rsidR="00734991" w:rsidRPr="008667FE" w:rsidRDefault="001C1418" w:rsidP="00D717D2">
      <w:pPr>
        <w:pStyle w:val="1"/>
        <w:rPr>
          <w:rFonts w:eastAsia="黑体"/>
        </w:rPr>
      </w:pPr>
      <w:bookmarkStart w:id="0" w:name="_Toc482130284"/>
      <w:r w:rsidRPr="008667FE">
        <w:rPr>
          <w:rFonts w:eastAsia="黑体"/>
        </w:rPr>
        <w:t>1 引言</w:t>
      </w:r>
      <w:bookmarkEnd w:id="0"/>
    </w:p>
    <w:p w:rsidR="00EE16CA" w:rsidRPr="008667FE" w:rsidRDefault="00EE16CA" w:rsidP="007A44C3">
      <w:pPr>
        <w:pStyle w:val="2"/>
        <w:rPr>
          <w:rFonts w:eastAsia="黑体"/>
        </w:rPr>
      </w:pPr>
      <w:bookmarkStart w:id="1" w:name="_Toc482130285"/>
      <w:r w:rsidRPr="008667FE">
        <w:rPr>
          <w:rFonts w:eastAsia="黑体"/>
        </w:rPr>
        <w:t xml:space="preserve">1.1 </w:t>
      </w:r>
      <w:r w:rsidRPr="008667FE">
        <w:rPr>
          <w:rFonts w:eastAsia="黑体" w:hint="eastAsia"/>
        </w:rPr>
        <w:t>研究背景和意</w:t>
      </w:r>
      <w:r w:rsidRPr="008667FE">
        <w:rPr>
          <w:rFonts w:eastAsia="黑体"/>
        </w:rPr>
        <w:t>义</w:t>
      </w:r>
      <w:bookmarkEnd w:id="1"/>
    </w:p>
    <w:p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EE16CA" w:rsidRPr="008F1F2B">
        <w:rPr>
          <w:rFonts w:eastAsia="宋体" w:hint="eastAsia"/>
        </w:rPr>
        <w:t>年长江洪灾、南方雪灾等都有其有关。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rsidR="00EE16CA" w:rsidRPr="0021044B" w:rsidRDefault="00EE16CA" w:rsidP="0021044B">
      <w:pPr>
        <w:pStyle w:val="2"/>
        <w:rPr>
          <w:rFonts w:eastAsia="黑体"/>
        </w:rPr>
      </w:pPr>
      <w:bookmarkStart w:id="2" w:name="_Toc482130286"/>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2"/>
    </w:p>
    <w:p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rsidR="00EE16CA" w:rsidRPr="0012081C" w:rsidRDefault="00EE16CA" w:rsidP="0012081C">
      <w:pPr>
        <w:pStyle w:val="2"/>
        <w:rPr>
          <w:rFonts w:eastAsia="黑体"/>
        </w:rPr>
      </w:pPr>
      <w:bookmarkStart w:id="3" w:name="_Toc482130287"/>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3"/>
    </w:p>
    <w:p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 xml:space="preserve">Continuous </w:t>
      </w:r>
      <w:proofErr w:type="spellStart"/>
      <w:r w:rsidR="00EE16CA" w:rsidRPr="000D45D6">
        <w:rPr>
          <w:rFonts w:eastAsia="宋体"/>
        </w:rPr>
        <w:t>Tabu</w:t>
      </w:r>
      <w:proofErr w:type="spellEnd"/>
      <w:r w:rsidR="00EE16CA" w:rsidRPr="000D45D6">
        <w:rPr>
          <w:rFonts w:eastAsia="宋体"/>
        </w:rPr>
        <w:t xml:space="preserve">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proofErr w:type="spellStart"/>
      <w:r w:rsidRPr="000D45D6">
        <w:rPr>
          <w:rFonts w:eastAsia="宋体"/>
        </w:rPr>
        <w:t>Matlab</w:t>
      </w:r>
      <w:proofErr w:type="spellEnd"/>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rsidR="00EE16CA" w:rsidRPr="00CA412F" w:rsidRDefault="00EE16CA" w:rsidP="00CA412F">
      <w:pPr>
        <w:pStyle w:val="2"/>
        <w:rPr>
          <w:rFonts w:eastAsia="黑体"/>
        </w:rPr>
      </w:pPr>
      <w:bookmarkStart w:id="4" w:name="_Toc482130288"/>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4"/>
    </w:p>
    <w:p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rsidR="00B33E95" w:rsidRPr="00510C71" w:rsidRDefault="00B33E95" w:rsidP="00510C71">
      <w:pPr>
        <w:rPr>
          <w:rFonts w:eastAsia="宋体"/>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D11563" w:rsidRDefault="00D11563" w:rsidP="00513E5E">
      <w:pPr>
        <w:pStyle w:val="3"/>
        <w:shd w:val="clear" w:color="auto" w:fill="FFFFFF"/>
        <w:spacing w:before="240" w:after="240"/>
        <w:rPr>
          <w:rFonts w:ascii="Helvetica" w:eastAsiaTheme="majorEastAsia" w:hAnsi="Helvetica" w:cs="Helvetica"/>
          <w:b/>
          <w:bCs w:val="0"/>
          <w:color w:val="333333"/>
          <w:sz w:val="54"/>
          <w:szCs w:val="54"/>
        </w:rPr>
      </w:pPr>
    </w:p>
    <w:p w:rsidR="00F55099" w:rsidRDefault="00F55099" w:rsidP="00D11563">
      <w:pPr>
        <w:pStyle w:val="3"/>
        <w:shd w:val="clear" w:color="auto" w:fill="FFFFFF"/>
        <w:spacing w:before="240" w:after="240"/>
        <w:jc w:val="center"/>
        <w:rPr>
          <w:rFonts w:eastAsia="黑体" w:cs="Helvetica"/>
          <w:b/>
          <w:bCs w:val="0"/>
          <w:color w:val="333333"/>
          <w:sz w:val="28"/>
          <w:szCs w:val="28"/>
        </w:rPr>
      </w:pPr>
    </w:p>
    <w:p w:rsidR="00D11563" w:rsidRPr="00951014" w:rsidRDefault="000B5959" w:rsidP="00951014">
      <w:pPr>
        <w:pStyle w:val="1"/>
        <w:rPr>
          <w:rFonts w:eastAsia="黑体"/>
        </w:rPr>
      </w:pPr>
      <w:bookmarkStart w:id="5" w:name="_Toc482130289"/>
      <w:r w:rsidRPr="00951014">
        <w:rPr>
          <w:rFonts w:eastAsia="黑体"/>
        </w:rPr>
        <w:t xml:space="preserve">2 </w:t>
      </w:r>
      <w:r w:rsidR="00D11563" w:rsidRPr="00951014">
        <w:rPr>
          <w:rFonts w:eastAsia="黑体" w:hint="eastAsia"/>
        </w:rPr>
        <w:t>相关研究内容</w:t>
      </w:r>
      <w:bookmarkEnd w:id="5"/>
    </w:p>
    <w:p w:rsidR="00513E5E" w:rsidRPr="00C54E4D" w:rsidRDefault="00513E5E" w:rsidP="00C54E4D">
      <w:pPr>
        <w:pStyle w:val="2"/>
        <w:rPr>
          <w:rFonts w:eastAsia="黑体"/>
        </w:rPr>
      </w:pPr>
      <w:bookmarkStart w:id="6" w:name="_Toc482130290"/>
      <w:r w:rsidRPr="00C54E4D">
        <w:rPr>
          <w:rFonts w:eastAsia="黑体"/>
        </w:rPr>
        <w:t>2.1 GFDL CM</w:t>
      </w:r>
      <w:r w:rsidRPr="00C54E4D">
        <w:rPr>
          <w:rFonts w:eastAsia="黑体" w:cs="微软雅黑" w:hint="eastAsia"/>
        </w:rPr>
        <w:t>模式</w:t>
      </w:r>
      <w:bookmarkEnd w:id="6"/>
    </w:p>
    <w:p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513E5E" w:rsidRPr="006F09A1">
        <w:rPr>
          <w:rFonts w:eastAsia="宋体" w:hint="eastAsia"/>
        </w:rPr>
        <w:t>气耦合环流模式，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513E5E" w:rsidRPr="006F09A1">
        <w:rPr>
          <w:rFonts w:eastAsia="宋体" w:hint="eastAsia"/>
        </w:rPr>
        <w:t>事件可预报性问题中中具有较高的可信度</w:t>
      </w:r>
      <w:r w:rsidR="00513E5E" w:rsidRPr="006F09A1">
        <w:rPr>
          <w:rFonts w:eastAsia="宋体" w:cs="Helvetica"/>
        </w:rPr>
        <w:t>[7],</w:t>
      </w:r>
      <w:r w:rsidR="00513E5E" w:rsidRPr="006F09A1">
        <w:rPr>
          <w:rFonts w:eastAsia="宋体" w:hint="eastAsia"/>
        </w:rPr>
        <w:t>这也是本文选取其作为运行模式的原因。</w:t>
      </w:r>
    </w:p>
    <w:p w:rsidR="008C65B8" w:rsidRDefault="00513E5E" w:rsidP="008C65B8">
      <w:pPr>
        <w:ind w:firstLine="420"/>
        <w:rPr>
          <w:rFonts w:eastAsia="宋体"/>
        </w:rPr>
      </w:pPr>
      <w:r w:rsidRPr="006F09A1">
        <w:rPr>
          <w:rFonts w:eastAsia="宋体" w:hint="eastAsia"/>
        </w:rPr>
        <w:t>本文所采用的模式版本为</w:t>
      </w:r>
      <w:r w:rsidRPr="006F09A1">
        <w:rPr>
          <w:rFonts w:eastAsia="宋体" w:cs="Helvetica"/>
        </w:rPr>
        <w:t>GFDL CM2.1</w:t>
      </w:r>
      <w:r w:rsidRPr="006F09A1">
        <w:rPr>
          <w:rFonts w:eastAsia="宋体" w:hint="eastAsia"/>
        </w:rPr>
        <w:t>，该模式共由大气，海洋，陆地和海冰四个子模式组成，其中主要最重要的两个子模式为大气模式和海洋模式，下面分别介绍这两个子模式。</w:t>
      </w:r>
      <w:bookmarkStart w:id="7" w:name="_Toc482130291"/>
    </w:p>
    <w:p w:rsidR="00513E5E" w:rsidRPr="008C65B8" w:rsidRDefault="0052624C" w:rsidP="008C65B8">
      <w:pPr>
        <w:pStyle w:val="3"/>
        <w:rPr>
          <w:rFonts w:eastAsia="宋体" w:cstheme="minorBidi"/>
        </w:rPr>
      </w:pPr>
      <w:r>
        <w:rPr>
          <w:rFonts w:eastAsia="黑体"/>
        </w:rPr>
        <w:t xml:space="preserve">    </w:t>
      </w:r>
      <w:r w:rsidR="00513E5E" w:rsidRPr="004211CD">
        <w:rPr>
          <w:rFonts w:eastAsia="黑体"/>
        </w:rPr>
        <w:t>2.1.1 大气模</w:t>
      </w:r>
      <w:r w:rsidR="00513E5E" w:rsidRPr="004211CD">
        <w:rPr>
          <w:rFonts w:eastAsia="黑体" w:cs="微软雅黑" w:hint="eastAsia"/>
        </w:rPr>
        <w:t>式</w:t>
      </w:r>
      <w:bookmarkEnd w:id="7"/>
    </w:p>
    <w:p w:rsidR="00513E5E" w:rsidRPr="006251F6" w:rsidRDefault="000B7B6F" w:rsidP="006251F6">
      <w:pPr>
        <w:rPr>
          <w:rFonts w:eastAsia="宋体" w:cs="Helvetica"/>
        </w:rPr>
      </w:pPr>
      <w:r>
        <w:rPr>
          <w:rFonts w:cs="Helvetica"/>
        </w:rPr>
        <w:t xml:space="preserve">    </w:t>
      </w:r>
      <w:r w:rsidR="00513E5E" w:rsidRPr="006251F6">
        <w:rPr>
          <w:rFonts w:eastAsia="宋体" w:cs="Helvetica"/>
        </w:rPr>
        <w:t>GFDL CM2.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时间步长，并包括日照循环。该分辨率足以解决产生天气变化的大中型气旋等问题。</w:t>
      </w:r>
    </w:p>
    <w:p w:rsidR="00513E5E" w:rsidRPr="008C65B8" w:rsidRDefault="0052624C" w:rsidP="008C65B8">
      <w:pPr>
        <w:pStyle w:val="3"/>
      </w:pPr>
      <w:bookmarkStart w:id="8" w:name="_Toc482130292"/>
      <w:r>
        <w:t xml:space="preserve">    </w:t>
      </w:r>
      <w:r w:rsidR="00513E5E" w:rsidRPr="008C65B8">
        <w:t xml:space="preserve">2.1.2 </w:t>
      </w:r>
      <w:proofErr w:type="spellStart"/>
      <w:r w:rsidR="00513E5E" w:rsidRPr="008C65B8">
        <w:t>海洋模式</w:t>
      </w:r>
      <w:bookmarkEnd w:id="8"/>
      <w:proofErr w:type="spellEnd"/>
    </w:p>
    <w:p w:rsidR="00513E5E" w:rsidRPr="0075027C" w:rsidRDefault="00CC6A60" w:rsidP="0075027C">
      <w:pPr>
        <w:rPr>
          <w:rFonts w:eastAsia="宋体" w:cs="Helvetica"/>
        </w:rPr>
      </w:pPr>
      <w:r>
        <w:rPr>
          <w:rFonts w:cs="Helvetica"/>
        </w:rPr>
        <w:t xml:space="preserve">    </w:t>
      </w:r>
      <w:r w:rsidR="00513E5E" w:rsidRPr="0075027C">
        <w:rPr>
          <w:rFonts w:eastAsia="宋体" w:cs="Helvetica"/>
        </w:rPr>
        <w:t>GFDL CM2.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极洲，以避免北极上空出现极性滤波。该分辨率下可以比较明显地观测到</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513E5E" w:rsidRPr="0075027C">
        <w:rPr>
          <w:rFonts w:eastAsia="宋体" w:cs="Helvetica"/>
        </w:rPr>
        <w:t>GFDL CM2.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值减去观测值的图像。</w:t>
      </w: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725160" cy="3043555"/>
            <wp:effectExtent l="0" t="0" r="8890" b="444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725160" cy="3043555"/>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rPr>
          <w:rFonts w:eastAsia="黑体"/>
        </w:rPr>
      </w:pPr>
      <w:bookmarkStart w:id="9" w:name="_Toc482130293"/>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9"/>
    </w:p>
    <w:p w:rsidR="00B33E95" w:rsidRPr="001A783F" w:rsidRDefault="00F25F39" w:rsidP="00F90B1A">
      <w:pPr>
        <w:pStyle w:val="3"/>
        <w:rPr>
          <w:rFonts w:eastAsia="黑体"/>
        </w:rPr>
      </w:pPr>
      <w:r>
        <w:rPr>
          <w:rFonts w:eastAsia="黑体"/>
        </w:rPr>
        <w:t xml:space="preserve">    </w:t>
      </w:r>
      <w:r w:rsidR="00F90B1A" w:rsidRPr="001A783F">
        <w:rPr>
          <w:rFonts w:eastAsia="黑体"/>
        </w:rPr>
        <w:t>2.2.1 CNOP</w:t>
      </w:r>
      <w:r w:rsidR="00F90B1A" w:rsidRPr="001A783F">
        <w:rPr>
          <w:rFonts w:eastAsia="黑体" w:hint="eastAsia"/>
        </w:rPr>
        <w:t>定义</w:t>
      </w:r>
    </w:p>
    <w:p w:rsidR="00CB67F4" w:rsidRDefault="000B7884" w:rsidP="00CB67F4">
      <w:pPr>
        <w:ind w:firstLine="420"/>
        <w:rPr>
          <w:rFonts w:eastAsia="宋体"/>
        </w:rPr>
      </w:pPr>
      <w:r w:rsidRPr="000B7884">
        <w:rPr>
          <w:rFonts w:ascii="Times New Roman" w:eastAsia="宋体" w:hAnsi="Times New Roman" w:cs="Times New Roman"/>
        </w:rPr>
        <w:t>CNOP</w:t>
      </w:r>
      <w:r w:rsidR="00B6394A">
        <w:rPr>
          <w:rFonts w:eastAsia="宋体" w:hint="eastAsia"/>
        </w:rPr>
        <w:t>是指满足一定的约束条件下</w:t>
      </w:r>
      <w:r w:rsidR="00D97B33">
        <w:rPr>
          <w:rFonts w:eastAsia="宋体" w:hint="eastAsia"/>
        </w:rPr>
        <w:t>，在预报时刻</w:t>
      </w:r>
      <w:r w:rsidR="00A40B81">
        <w:rPr>
          <w:rFonts w:eastAsia="宋体" w:hint="eastAsia"/>
        </w:rPr>
        <w:t>会</w:t>
      </w:r>
      <w:r w:rsidR="00732CB5">
        <w:rPr>
          <w:rFonts w:eastAsia="宋体" w:hint="eastAsia"/>
        </w:rPr>
        <w:t>对预报结果不确定性产生最大影响的一类初始扰动。</w:t>
      </w:r>
      <w:r w:rsidR="00B122A0">
        <w:rPr>
          <w:rFonts w:eastAsia="宋体" w:hint="eastAsia"/>
        </w:rPr>
        <w:t>对于</w:t>
      </w:r>
      <w:r w:rsidR="00B122A0" w:rsidRPr="00BD7026">
        <w:rPr>
          <w:rFonts w:ascii="Times New Roman" w:eastAsia="宋体" w:hAnsi="Times New Roman" w:cs="Times New Roman"/>
        </w:rPr>
        <w:t>CNOP</w:t>
      </w:r>
      <w:r w:rsidR="00786D35">
        <w:rPr>
          <w:rFonts w:eastAsia="宋体" w:hint="eastAsia"/>
        </w:rPr>
        <w:t>的</w:t>
      </w:r>
      <w:r w:rsidR="00B122A0">
        <w:rPr>
          <w:rFonts w:eastAsia="宋体" w:hint="eastAsia"/>
        </w:rPr>
        <w:t>求解，首先需要考虑如下</w:t>
      </w:r>
      <w:r w:rsidR="00AB4AA2">
        <w:rPr>
          <w:rFonts w:eastAsia="宋体" w:hint="eastAsia"/>
        </w:rPr>
        <w:t>初值</w:t>
      </w:r>
      <w:r w:rsidR="00B122A0">
        <w:rPr>
          <w:rFonts w:eastAsia="宋体" w:hint="eastAsia"/>
        </w:rPr>
        <w:t>问题：</w:t>
      </w:r>
    </w:p>
    <w:p w:rsidR="00DB2DF8" w:rsidRPr="00DB2DF8" w:rsidRDefault="00FA7D9C" w:rsidP="00DB2DF8">
      <w:pPr>
        <w:pStyle w:val="ab"/>
        <w:jc w:val="right"/>
        <w:rPr>
          <w:rFonts w:eastAsia="宋体"/>
        </w:rPr>
      </w:pPr>
      <w:bookmarkStart w:id="10" w:name="_Hlk482208029"/>
      <m:oMath>
        <m:r>
          <m:rPr>
            <m:sty m:val="p"/>
          </m:rPr>
          <w:rPr>
            <w:rFonts w:ascii="Cambria Math" w:hAnsi="Cambria Math"/>
          </w:rPr>
          <m:t xml:space="preserve">  </m:t>
        </m:r>
      </m:oMath>
      <w:bookmarkEnd w:id="10"/>
      <w:r w:rsidR="00DB2DF8" w:rsidRPr="00DB2DF8">
        <w:rPr>
          <w:rFonts w:eastAsia="宋体"/>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5pt;height:52.15pt" o:ole="">
            <v:imagedata r:id="rId6" o:title=""/>
          </v:shape>
          <o:OLEObject Type="Embed" ProgID="Equation.3" ShapeID="_x0000_i1025" DrawAspect="Content" ObjectID="_1556042710" r:id="rId7"/>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rsidR="00B2189E" w:rsidRDefault="00D55CF4" w:rsidP="00D55CF4">
      <w:pPr>
        <w:rPr>
          <w:rFonts w:eastAsia="宋体"/>
        </w:rPr>
      </w:pPr>
      <w:r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v:shape id="_x0000_i1026" type="#_x0000_t75" style="width:76.9pt;height:18pt" o:ole="">
            <v:imagedata r:id="rId8" o:title=""/>
          </v:shape>
          <o:OLEObject Type="Embed" ProgID="Equation.3" ShapeID="_x0000_i1026" DrawAspect="Content" ObjectID="_1556042711" r:id="rId9"/>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rsidR="008E118F" w:rsidRDefault="008E118F" w:rsidP="008E118F">
      <w:pPr>
        <w:spacing w:line="300" w:lineRule="auto"/>
        <w:ind w:right="210"/>
        <w:rPr>
          <w:rFonts w:eastAsia="宋体"/>
        </w:rPr>
      </w:pPr>
      <w:r>
        <w:rPr>
          <w:rFonts w:eastAsia="宋体" w:hint="eastAsia"/>
          <w:szCs w:val="21"/>
        </w:rPr>
        <w:t>其中，</w:t>
      </w:r>
      <w:r w:rsidR="00013B93">
        <w:rPr>
          <w:rFonts w:eastAsia="宋体" w:hint="eastAsia"/>
          <w:szCs w:val="21"/>
        </w:rPr>
        <w:t>假设</w:t>
      </w:r>
      <w:proofErr w:type="spellStart"/>
      <w:r w:rsidRPr="00BD7026">
        <w:rPr>
          <w:rFonts w:ascii="Times New Roman" w:eastAsia="宋体" w:hAnsi="Times New Roman" w:cs="Times New Roman"/>
          <w:i/>
          <w:szCs w:val="21"/>
        </w:rPr>
        <w:t>M</w:t>
      </w:r>
      <w:r w:rsidRPr="00BD7026">
        <w:rPr>
          <w:rFonts w:ascii="Times New Roman" w:eastAsia="宋体" w:hAnsi="Times New Roman" w:cs="Times New Roman"/>
          <w:i/>
          <w:sz w:val="14"/>
          <w:szCs w:val="21"/>
        </w:rPr>
        <w:t>τ</w:t>
      </w:r>
      <w:proofErr w:type="spellEnd"/>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v:shape id="_x0000_i1036" type="#_x0000_t75" style="width:138pt;height:37.9pt" o:ole="">
            <v:imagedata r:id="rId10" o:title=""/>
          </v:shape>
          <o:OLEObject Type="Embed" ProgID="Equation.3" ShapeID="_x0000_i1036" DrawAspect="Content" ObjectID="_1556042712" r:id="rId11"/>
        </w:object>
      </w:r>
      <w:r w:rsidRPr="00210BFC">
        <w:rPr>
          <w:rFonts w:eastAsia="宋体" w:hint="eastAsia"/>
          <w:szCs w:val="21"/>
        </w:rPr>
        <w:t xml:space="preserve">                  （2.3）</w:t>
      </w:r>
    </w:p>
    <w:p w:rsidR="00210BFC" w:rsidRDefault="00C756DE" w:rsidP="00210BFC">
      <w:pPr>
        <w:spacing w:line="300" w:lineRule="auto"/>
        <w:rPr>
          <w:rFonts w:eastAsia="宋体"/>
        </w:rPr>
      </w:pPr>
      <w:r w:rsidRPr="00C756DE">
        <w:rPr>
          <w:rFonts w:eastAsia="宋体" w:hint="eastAsia"/>
          <w:szCs w:val="21"/>
        </w:rPr>
        <w:t>其中，</w:t>
      </w:r>
      <w:r w:rsidRPr="00C756DE">
        <w:rPr>
          <w:rFonts w:eastAsia="宋体"/>
          <w:position w:val="-10"/>
          <w:szCs w:val="21"/>
        </w:rPr>
        <w:object w:dxaOrig="480" w:dyaOrig="320">
          <v:shape id="_x0000_i1048" type="#_x0000_t75" style="width:24pt;height:16.15pt" o:ole="">
            <v:imagedata r:id="rId12" o:title=""/>
          </v:shape>
          <o:OLEObject Type="Embed" ProgID="Equation.DSMT4" ShapeID="_x0000_i1048" DrawAspect="Content" ObjectID="_1556042713" r:id="rId13"/>
        </w:object>
      </w:r>
      <w:r>
        <w:rPr>
          <w:rFonts w:eastAsia="宋体" w:hint="eastAsia"/>
          <w:szCs w:val="21"/>
        </w:rPr>
        <w:t>代表了初始扰动</w:t>
      </w:r>
      <w:r w:rsidRPr="00624A62">
        <w:rPr>
          <w:rFonts w:ascii="Times New Roman" w:hAnsi="Times New Roman" w:cs="Times New Roman"/>
          <w:i/>
          <w:szCs w:val="21"/>
        </w:rPr>
        <w:t>u</w:t>
      </w:r>
      <w:r w:rsidRPr="00624A62">
        <w:rPr>
          <w:rFonts w:ascii="Times New Roman" w:hAnsi="Times New Roman" w:cs="Times New Roman"/>
          <w:szCs w:val="21"/>
          <w:vertAlign w:val="subscript"/>
        </w:rPr>
        <w:t>0</w:t>
      </w:r>
      <w:r>
        <w:rPr>
          <w:rFonts w:ascii="Times New Roman" w:hAnsi="Times New Roman" w:cs="Times New Roman"/>
          <w:szCs w:val="21"/>
          <w:vertAlign w:val="subscript"/>
        </w:rPr>
        <w:t xml:space="preserve"> </w:t>
      </w:r>
      <w:r w:rsidRPr="00C756DE">
        <w:rPr>
          <w:rFonts w:eastAsia="宋体"/>
        </w:rPr>
        <w:t>的</w:t>
      </w:r>
      <w:r w:rsidR="00407C70">
        <w:rPr>
          <w:rFonts w:eastAsia="宋体" w:hint="eastAsia"/>
        </w:rPr>
        <w:t>非线性发展。</w:t>
      </w:r>
    </w:p>
    <w:p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v:shape id="_x0000_i1049" type="#_x0000_t75" style="width:18pt;height:19.15pt" o:ole="">
            <v:imagedata r:id="rId14" o:title=""/>
          </v:shape>
          <o:OLEObject Type="Embed" ProgID="Equation.DSMT4" ShapeID="_x0000_i1049" DrawAspect="Content" ObjectID="_1556042714" r:id="rId15"/>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v:shape id="_x0000_i1051" type="#_x0000_t75" style="width:30pt;height:18pt" o:ole="">
            <v:imagedata r:id="rId16" o:title=""/>
          </v:shape>
          <o:OLEObject Type="Embed" ProgID="Equation.DSMT4" ShapeID="_x0000_i1051" DrawAspect="Content" ObjectID="_1556042715" r:id="rId17"/>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v:shape id="对象 7" o:spid="_x0000_i1055" type="#_x0000_t75" style="width:39.75pt;height:19.5pt;mso-wrap-style:square;mso-position-horizontal-relative:page;mso-position-vertical-relative:page" o:ole="">
            <v:imagedata r:id="rId18" o:title=""/>
          </v:shape>
          <o:OLEObject Type="Embed" ProgID="Equation.3" ShapeID="对象 7" DrawAspect="Content" ObjectID="_1556042716" r:id="rId19"/>
        </w:object>
      </w:r>
      <w:r w:rsidR="00A13A7D" w:rsidRPr="00C31300">
        <w:rPr>
          <w:rFonts w:eastAsia="宋体"/>
        </w:rPr>
        <w:t>（</w:t>
      </w:r>
      <w:r w:rsidR="004D227A">
        <w:rPr>
          <w:rFonts w:eastAsia="宋体" w:hint="eastAsia"/>
        </w:rPr>
        <w:t>约定</w:t>
      </w:r>
      <w:r w:rsidR="00C31300" w:rsidRPr="00C31300">
        <w:rPr>
          <w:rFonts w:eastAsia="宋体"/>
        </w:rPr>
        <w:object w:dxaOrig="580" w:dyaOrig="279">
          <v:shape id="_x0000_i1063" type="#_x0000_t75" style="width:28.9pt;height:13.9pt" o:ole="">
            <v:imagedata r:id="rId20" o:title=""/>
          </v:shape>
          <o:OLEObject Type="Embed" ProgID="Equation.DSMT4" ShapeID="_x0000_i1063" DrawAspect="Content" ObjectID="_1556042717" r:id="rId21"/>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v:shape id="_x0000_i1071" type="#_x0000_t75" style="width:97.9pt;height:25.9pt" o:ole="">
            <v:imagedata r:id="rId22" o:title=""/>
          </v:shape>
          <o:OLEObject Type="Embed" ProgID="Equation.DSMT4" ShapeID="_x0000_i1071" DrawAspect="Content" ObjectID="_1556042718" r:id="rId23"/>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rsidR="00F727A0" w:rsidRPr="00F727A0" w:rsidRDefault="00F727A0" w:rsidP="00F727A0">
      <w:pPr>
        <w:pStyle w:val="ad"/>
        <w:spacing w:line="400" w:lineRule="exact"/>
        <w:ind w:firstLineChars="0" w:firstLine="0"/>
        <w:rPr>
          <w:rFonts w:ascii="宋体" w:hAnsi="宋体" w:hint="eastAsia"/>
          <w:sz w:val="21"/>
          <w:szCs w:val="21"/>
        </w:rPr>
      </w:pPr>
      <w:r w:rsidRPr="00F727A0">
        <w:rPr>
          <w:rFonts w:ascii="宋体" w:hAnsi="宋体" w:hint="eastAsia"/>
          <w:sz w:val="21"/>
          <w:szCs w:val="21"/>
        </w:rPr>
        <w:t>其中，</w:t>
      </w:r>
    </w:p>
    <w:p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v:shape id="_x0000_i1075" type="#_x0000_t75" style="width:160.9pt;height:19.9pt" o:ole="">
            <v:imagedata r:id="rId24" o:title=""/>
          </v:shape>
          <o:OLEObject Type="Embed" ProgID="Equation.DSMT4" ShapeID="_x0000_i1075" DrawAspect="Content" ObjectID="_1556042719" r:id="rId25"/>
        </w:object>
      </w:r>
      <w:r w:rsidRPr="00F727A0">
        <w:rPr>
          <w:rFonts w:eastAsia="宋体" w:hint="eastAsia"/>
          <w:szCs w:val="21"/>
        </w:rPr>
        <w:t xml:space="preserve">                  （2.5）</w:t>
      </w:r>
    </w:p>
    <w:p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c"/>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rsidR="00073B76" w:rsidRPr="00073B76" w:rsidRDefault="00073B76" w:rsidP="00073B76">
      <w:pPr>
        <w:spacing w:line="300" w:lineRule="auto"/>
        <w:ind w:firstLineChars="257" w:firstLine="540"/>
        <w:jc w:val="right"/>
        <w:rPr>
          <w:rFonts w:hint="eastAsia"/>
          <w:szCs w:val="21"/>
        </w:rPr>
      </w:pPr>
      <w:r w:rsidRPr="00073B76">
        <w:rPr>
          <w:position w:val="-24"/>
          <w:szCs w:val="21"/>
        </w:rPr>
        <w:object w:dxaOrig="2100" w:dyaOrig="499">
          <v:shape id="_x0000_i1079" type="#_x0000_t75" style="width:105pt;height:25.15pt" o:ole="">
            <v:imagedata r:id="rId26" o:title=""/>
          </v:shape>
          <o:OLEObject Type="Embed" ProgID="Equation.DSMT4" ShapeID="_x0000_i1079" DrawAspect="Content" ObjectID="_1556042720" r:id="rId27"/>
        </w:object>
      </w:r>
      <w:r w:rsidRPr="00073B76">
        <w:rPr>
          <w:rFonts w:hint="eastAsia"/>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p>
    <w:p w:rsidR="0044024E" w:rsidRPr="00F727A0" w:rsidRDefault="00BD2B70" w:rsidP="009A5151">
      <w:pPr>
        <w:spacing w:line="300" w:lineRule="auto"/>
        <w:rPr>
          <w:rFonts w:eastAsia="宋体" w:hint="eastAsia"/>
          <w:szCs w:val="21"/>
        </w:rPr>
      </w:pPr>
      <w:r>
        <w:rPr>
          <w:rFonts w:eastAsia="宋体" w:hint="eastAsia"/>
          <w:szCs w:val="21"/>
        </w:rPr>
        <w:t>同时，根据大气和海洋科学可预报性的分类方法，</w:t>
      </w:r>
      <w:r w:rsidRPr="00BD2B70">
        <w:rPr>
          <w:rFonts w:ascii="Times New Roman" w:eastAsia="宋体" w:hAnsi="Times New Roman" w:cs="Times New Roman"/>
          <w:szCs w:val="21"/>
        </w:rPr>
        <w:t>CNOP</w:t>
      </w:r>
      <w:r>
        <w:rPr>
          <w:rFonts w:eastAsia="宋体" w:hint="eastAsia"/>
          <w:szCs w:val="21"/>
        </w:rPr>
        <w:t>被</w:t>
      </w:r>
      <w:r w:rsidR="005B11F9">
        <w:rPr>
          <w:rFonts w:eastAsia="宋体" w:hint="eastAsia"/>
          <w:szCs w:val="21"/>
        </w:rPr>
        <w:t>分为两类：与初始误差有关的</w:t>
      </w:r>
      <w:r w:rsidR="005B11F9" w:rsidRPr="005B11F9">
        <w:rPr>
          <w:rFonts w:ascii="Times New Roman" w:eastAsia="宋体" w:hAnsi="Times New Roman" w:cs="Times New Roman"/>
          <w:szCs w:val="21"/>
        </w:rPr>
        <w:t>CNOP</w:t>
      </w:r>
      <w:r w:rsidR="005B11F9">
        <w:rPr>
          <w:rFonts w:eastAsia="宋体" w:hint="eastAsia"/>
          <w:szCs w:val="21"/>
        </w:rPr>
        <w:t>方法，称为</w:t>
      </w:r>
      <w:r w:rsidR="005B11F9" w:rsidRPr="005B11F9">
        <w:rPr>
          <w:rFonts w:ascii="Times New Roman" w:eastAsia="宋体" w:hAnsi="Times New Roman" w:cs="Times New Roman"/>
          <w:szCs w:val="21"/>
        </w:rPr>
        <w:t>CNOP-I</w:t>
      </w:r>
      <w:r w:rsidR="005B11F9">
        <w:rPr>
          <w:rFonts w:eastAsia="宋体" w:hint="eastAsia"/>
          <w:szCs w:val="21"/>
        </w:rPr>
        <w:t>方法；与初始误差和模式误差都有关的</w:t>
      </w:r>
      <w:r w:rsidR="005B11F9" w:rsidRPr="005B11F9">
        <w:rPr>
          <w:rFonts w:ascii="Times New Roman" w:eastAsia="宋体" w:hAnsi="Times New Roman" w:cs="Times New Roman"/>
          <w:szCs w:val="21"/>
        </w:rPr>
        <w:t>CNOP</w:t>
      </w:r>
      <w:r w:rsidR="005B11F9">
        <w:rPr>
          <w:rFonts w:eastAsia="宋体" w:hint="eastAsia"/>
          <w:szCs w:val="21"/>
        </w:rPr>
        <w:t>方法，称为</w:t>
      </w:r>
      <w:r w:rsidR="005B11F9" w:rsidRPr="005B11F9">
        <w:rPr>
          <w:rFonts w:ascii="Times New Roman" w:eastAsia="宋体" w:hAnsi="Times New Roman" w:cs="Times New Roman"/>
          <w:szCs w:val="21"/>
        </w:rPr>
        <w:t>CNOP-P</w:t>
      </w:r>
      <w:r w:rsidR="005B11F9">
        <w:rPr>
          <w:rFonts w:eastAsia="宋体" w:hint="eastAsia"/>
          <w:szCs w:val="21"/>
        </w:rPr>
        <w:t>方法。</w:t>
      </w:r>
    </w:p>
    <w:p w:rsidR="00D83EC7" w:rsidRDefault="009359B0" w:rsidP="009359B0">
      <w:pPr>
        <w:pStyle w:val="3"/>
        <w:rPr>
          <w:rFonts w:eastAsia="黑体"/>
        </w:rPr>
      </w:pPr>
      <w:r>
        <w:rPr>
          <w:rFonts w:eastAsia="黑体"/>
        </w:rPr>
        <w:t xml:space="preserve">    </w:t>
      </w:r>
      <w:r w:rsidRPr="009359B0">
        <w:rPr>
          <w:rFonts w:eastAsia="黑体" w:hint="eastAsia"/>
        </w:rPr>
        <w:t>2.2.2 智能算法</w:t>
      </w:r>
      <w:r w:rsidR="008E708E">
        <w:rPr>
          <w:rFonts w:eastAsia="黑体" w:hint="eastAsia"/>
        </w:rPr>
        <w:t>综述</w:t>
      </w:r>
    </w:p>
    <w:p w:rsidR="005D0A73" w:rsidRDefault="005D0A73" w:rsidP="009359B0">
      <w:pPr>
        <w:pStyle w:val="3"/>
        <w:rPr>
          <w:rFonts w:ascii="宋体" w:eastAsia="宋体" w:hAnsi="宋体"/>
        </w:rPr>
      </w:pPr>
      <w:r>
        <w:rPr>
          <w:rFonts w:ascii="宋体" w:eastAsia="宋体" w:hAnsi="宋体" w:hint="eastAsia"/>
        </w:rPr>
        <w:t xml:space="preserve">    </w:t>
      </w:r>
      <w:r w:rsidRPr="005D0A73">
        <w:rPr>
          <w:rFonts w:ascii="宋体" w:eastAsia="宋体" w:hAnsi="宋体" w:hint="eastAsia"/>
        </w:rPr>
        <w:t>智能算法</w:t>
      </w:r>
      <w:r w:rsidR="00A5670F">
        <w:rPr>
          <w:rFonts w:ascii="宋体" w:eastAsia="宋体" w:hAnsi="宋体" w:hint="eastAsia"/>
        </w:rPr>
        <w:t>是指人们受到</w:t>
      </w:r>
      <w:r w:rsidR="007057FF">
        <w:rPr>
          <w:rFonts w:ascii="宋体" w:eastAsia="宋体" w:hAnsi="宋体" w:hint="eastAsia"/>
        </w:rPr>
        <w:t>自然</w:t>
      </w:r>
      <w:r w:rsidR="00A5670F">
        <w:rPr>
          <w:rFonts w:ascii="宋体" w:eastAsia="宋体" w:hAnsi="宋体" w:hint="eastAsia"/>
        </w:rPr>
        <w:t>（</w:t>
      </w:r>
      <w:r w:rsidR="007057FF">
        <w:rPr>
          <w:rFonts w:ascii="宋体" w:eastAsia="宋体" w:hAnsi="宋体" w:hint="eastAsia"/>
        </w:rPr>
        <w:t>生物界</w:t>
      </w:r>
      <w:r w:rsidR="00A5670F">
        <w:rPr>
          <w:rFonts w:ascii="宋体" w:eastAsia="宋体" w:hAnsi="宋体" w:hint="eastAsia"/>
        </w:rPr>
        <w:t>）</w:t>
      </w:r>
      <w:r w:rsidR="007057FF">
        <w:rPr>
          <w:rFonts w:ascii="宋体" w:eastAsia="宋体" w:hAnsi="宋体" w:hint="eastAsia"/>
        </w:rPr>
        <w:t>规律的启发，</w:t>
      </w:r>
      <w:r w:rsidR="003B2221">
        <w:rPr>
          <w:rFonts w:ascii="宋体" w:eastAsia="宋体" w:hAnsi="宋体" w:hint="eastAsia"/>
        </w:rPr>
        <w:t>模仿其求解问题的一类算法</w:t>
      </w:r>
      <w:r w:rsidR="00250EDD">
        <w:rPr>
          <w:rFonts w:ascii="宋体" w:eastAsia="宋体" w:hAnsi="宋体" w:hint="eastAsia"/>
        </w:rPr>
        <w:t>，也</w:t>
      </w:r>
      <w:r w:rsidR="00000E64">
        <w:rPr>
          <w:rFonts w:ascii="宋体" w:eastAsia="宋体" w:hAnsi="宋体" w:hint="eastAsia"/>
        </w:rPr>
        <w:t>被称为现代启发式</w:t>
      </w:r>
      <w:r w:rsidR="00E27D50">
        <w:rPr>
          <w:rFonts w:ascii="宋体" w:eastAsia="宋体" w:hAnsi="宋体" w:hint="eastAsia"/>
        </w:rPr>
        <w:t>（</w:t>
      </w:r>
      <w:r w:rsidR="00E27D50" w:rsidRPr="00E27D50">
        <w:rPr>
          <w:rFonts w:ascii="Times New Roman" w:eastAsia="宋体" w:hAnsi="Times New Roman"/>
        </w:rPr>
        <w:t>Modern heuristics</w:t>
      </w:r>
      <w:r w:rsidR="00E27D50">
        <w:rPr>
          <w:rFonts w:ascii="宋体" w:eastAsia="宋体" w:hAnsi="宋体" w:hint="eastAsia"/>
        </w:rPr>
        <w:t>）</w:t>
      </w:r>
      <w:r w:rsidR="00000E64">
        <w:rPr>
          <w:rFonts w:ascii="宋体" w:eastAsia="宋体" w:hAnsi="宋体" w:hint="eastAsia"/>
        </w:rPr>
        <w:t>方法或计算智能（</w:t>
      </w:r>
      <w:r w:rsidR="00CE7BED" w:rsidRPr="00CE7BED">
        <w:rPr>
          <w:rFonts w:ascii="Times New Roman" w:eastAsia="宋体" w:hAnsi="Times New Roman"/>
        </w:rPr>
        <w:t>Computational intelligence</w:t>
      </w:r>
      <w:r w:rsidR="00000E64">
        <w:rPr>
          <w:rFonts w:ascii="宋体" w:eastAsia="宋体" w:hAnsi="宋体" w:hint="eastAsia"/>
        </w:rPr>
        <w:t>）</w:t>
      </w:r>
      <w:r w:rsidR="003B2221">
        <w:rPr>
          <w:rFonts w:ascii="宋体" w:eastAsia="宋体" w:hAnsi="宋体" w:hint="eastAsia"/>
        </w:rPr>
        <w:t>。</w:t>
      </w:r>
      <w:r w:rsidR="00DE597E">
        <w:rPr>
          <w:rFonts w:ascii="宋体" w:eastAsia="宋体" w:hAnsi="宋体" w:hint="eastAsia"/>
        </w:rPr>
        <w:t>这类算法</w:t>
      </w:r>
      <w:r w:rsidR="007910C1">
        <w:rPr>
          <w:rFonts w:ascii="宋体" w:eastAsia="宋体" w:hAnsi="宋体" w:hint="eastAsia"/>
        </w:rPr>
        <w:t>可</w:t>
      </w:r>
      <w:r w:rsidR="000327A3">
        <w:rPr>
          <w:rFonts w:ascii="宋体" w:eastAsia="宋体" w:hAnsi="宋体" w:hint="eastAsia"/>
        </w:rPr>
        <w:t>以上溯到最优化技术</w:t>
      </w:r>
      <w:r w:rsidR="005F7DB7">
        <w:rPr>
          <w:rFonts w:ascii="宋体" w:eastAsia="宋体" w:hAnsi="宋体" w:hint="eastAsia"/>
        </w:rPr>
        <w:t>，也就是研究在众多解决方案中什么样的方案是最优的，或者怎样找出</w:t>
      </w:r>
      <w:r w:rsidR="00A877CA">
        <w:rPr>
          <w:rFonts w:ascii="宋体" w:eastAsia="宋体" w:hAnsi="宋体" w:hint="eastAsia"/>
        </w:rPr>
        <w:t>最优的解决方案。</w:t>
      </w:r>
    </w:p>
    <w:p w:rsidR="00926E86" w:rsidRPr="005D0A73" w:rsidRDefault="00926E86" w:rsidP="009359B0">
      <w:pPr>
        <w:pStyle w:val="3"/>
        <w:rPr>
          <w:rFonts w:ascii="宋体" w:eastAsia="宋体" w:hAnsi="宋体" w:hint="eastAsia"/>
        </w:rPr>
      </w:pPr>
      <w:r>
        <w:rPr>
          <w:rFonts w:ascii="宋体" w:eastAsia="宋体" w:hAnsi="宋体" w:hint="eastAsia"/>
        </w:rPr>
        <w:t xml:space="preserve">    </w:t>
      </w:r>
      <w:r w:rsidR="000106E8">
        <w:rPr>
          <w:rFonts w:ascii="宋体" w:eastAsia="宋体" w:hAnsi="宋体" w:hint="eastAsia"/>
        </w:rPr>
        <w:t>现实世界中的许多工程问题或管理问题都可以归结为带约束的最优化问题，</w:t>
      </w:r>
      <w:r w:rsidR="004D0F8A">
        <w:rPr>
          <w:rFonts w:ascii="宋体" w:eastAsia="宋体" w:hAnsi="宋体" w:hint="eastAsia"/>
        </w:rPr>
        <w:t>其中</w:t>
      </w:r>
      <w:r w:rsidR="00BF798F">
        <w:rPr>
          <w:rFonts w:ascii="宋体" w:eastAsia="宋体" w:hAnsi="宋体" w:hint="eastAsia"/>
        </w:rPr>
        <w:t>约束和最优的</w:t>
      </w:r>
      <w:r w:rsidR="004D0F8A">
        <w:rPr>
          <w:rFonts w:ascii="宋体" w:eastAsia="宋体" w:hAnsi="宋体" w:hint="eastAsia"/>
        </w:rPr>
        <w:t>定义都取决于需要解决</w:t>
      </w:r>
      <w:r w:rsidR="00CE4726">
        <w:rPr>
          <w:rFonts w:ascii="宋体" w:eastAsia="宋体" w:hAnsi="宋体" w:hint="eastAsia"/>
        </w:rPr>
        <w:t>的</w:t>
      </w:r>
      <w:r w:rsidR="00FD6707">
        <w:rPr>
          <w:rFonts w:ascii="宋体" w:eastAsia="宋体" w:hAnsi="宋体" w:hint="eastAsia"/>
        </w:rPr>
        <w:t>具体</w:t>
      </w:r>
      <w:r w:rsidR="004D0F8A">
        <w:rPr>
          <w:rFonts w:ascii="宋体" w:eastAsia="宋体" w:hAnsi="宋体" w:hint="eastAsia"/>
        </w:rPr>
        <w:t>问题。</w:t>
      </w:r>
      <w:r w:rsidR="00C53696">
        <w:rPr>
          <w:rFonts w:ascii="宋体" w:eastAsia="宋体" w:hAnsi="宋体" w:hint="eastAsia"/>
        </w:rPr>
        <w:t>总体说来，</w:t>
      </w:r>
      <w:r w:rsidR="00842D53">
        <w:rPr>
          <w:rFonts w:ascii="宋体" w:eastAsia="宋体" w:hAnsi="宋体" w:hint="eastAsia"/>
        </w:rPr>
        <w:t>最优化问题可以分为函数优化问题和</w:t>
      </w:r>
      <w:r w:rsidR="00DD1F9C">
        <w:rPr>
          <w:rFonts w:ascii="宋体" w:eastAsia="宋体" w:hAnsi="宋体" w:hint="eastAsia"/>
        </w:rPr>
        <w:t>组合优化问题两大类</w:t>
      </w:r>
      <w:r w:rsidR="00E74FFC">
        <w:rPr>
          <w:rFonts w:ascii="宋体" w:eastAsia="宋体" w:hAnsi="宋体" w:hint="eastAsia"/>
        </w:rPr>
        <w:t>，其中</w:t>
      </w:r>
      <w:r w:rsidR="00011EBA">
        <w:rPr>
          <w:rFonts w:ascii="宋体" w:eastAsia="宋体" w:hAnsi="宋体" w:hint="eastAsia"/>
        </w:rPr>
        <w:t>，函数优化问题</w:t>
      </w:r>
      <w:r w:rsidR="00B528DB">
        <w:rPr>
          <w:rFonts w:ascii="宋体" w:eastAsia="宋体" w:hAnsi="宋体" w:hint="eastAsia"/>
        </w:rPr>
        <w:t>是指求解对象为</w:t>
      </w:r>
      <w:r w:rsidR="00A03642">
        <w:rPr>
          <w:rFonts w:ascii="宋体" w:eastAsia="宋体" w:hAnsi="宋体" w:hint="eastAsia"/>
        </w:rPr>
        <w:t>一定区间内的连续变量，</w:t>
      </w:r>
      <w:r w:rsidR="00A92AD4">
        <w:rPr>
          <w:rFonts w:ascii="宋体" w:eastAsia="宋体" w:hAnsi="宋体" w:hint="eastAsia"/>
        </w:rPr>
        <w:t>而组合优化问题是指</w:t>
      </w:r>
      <w:r w:rsidR="006003D1">
        <w:rPr>
          <w:rFonts w:ascii="宋体" w:eastAsia="宋体" w:hAnsi="宋体" w:hint="eastAsia"/>
        </w:rPr>
        <w:t>求解对象为</w:t>
      </w:r>
      <w:r w:rsidR="00061E0D">
        <w:rPr>
          <w:rFonts w:ascii="宋体" w:eastAsia="宋体" w:hAnsi="宋体" w:hint="eastAsia"/>
        </w:rPr>
        <w:t>解空间中的离散对象。</w:t>
      </w:r>
    </w:p>
    <w:p w:rsidR="006B73EF" w:rsidRPr="007F5017" w:rsidRDefault="00176A8B" w:rsidP="00097FCD">
      <w:pPr>
        <w:spacing w:line="240" w:lineRule="auto"/>
        <w:ind w:firstLine="375"/>
        <w:rPr>
          <w:rFonts w:eastAsia="宋体" w:cs="Times New Roman"/>
          <w:szCs w:val="21"/>
        </w:rPr>
      </w:pPr>
      <w:r>
        <w:rPr>
          <w:rFonts w:ascii="Times New Roman" w:eastAsia="宋体" w:hAnsi="Times New Roman" w:cs="Times New Roman" w:hint="eastAsia"/>
          <w:szCs w:val="21"/>
        </w:rPr>
        <w:t>对于经典的数值方法</w:t>
      </w:r>
      <w:r w:rsidR="00500C96">
        <w:rPr>
          <w:rFonts w:ascii="Times New Roman" w:eastAsia="宋体" w:hAnsi="Times New Roman" w:cs="Times New Roman" w:hint="eastAsia"/>
          <w:szCs w:val="21"/>
        </w:rPr>
        <w:t>（如解析法，数值法）</w:t>
      </w:r>
      <w:r>
        <w:rPr>
          <w:rFonts w:ascii="Times New Roman" w:eastAsia="宋体" w:hAnsi="Times New Roman" w:cs="Times New Roman" w:hint="eastAsia"/>
          <w:szCs w:val="21"/>
        </w:rPr>
        <w:t>而言，</w:t>
      </w:r>
      <w:r w:rsidR="00500C96">
        <w:rPr>
          <w:rFonts w:ascii="Times New Roman" w:eastAsia="宋体" w:hAnsi="Times New Roman" w:cs="Times New Roman" w:hint="eastAsia"/>
          <w:szCs w:val="21"/>
        </w:rPr>
        <w:t>其求解</w:t>
      </w:r>
      <w:r w:rsidR="00C306D1">
        <w:rPr>
          <w:rFonts w:ascii="Times New Roman" w:eastAsia="宋体" w:hAnsi="Times New Roman" w:cs="Times New Roman" w:hint="eastAsia"/>
          <w:szCs w:val="21"/>
        </w:rPr>
        <w:t>上述两类最优化问题</w:t>
      </w:r>
      <w:r w:rsidR="00C732A9">
        <w:rPr>
          <w:rFonts w:ascii="Times New Roman" w:eastAsia="宋体" w:hAnsi="Times New Roman" w:cs="Times New Roman" w:hint="eastAsia"/>
          <w:szCs w:val="21"/>
        </w:rPr>
        <w:t>过程中最大的困难在于目标函数通常存在诸多局部最优解，</w:t>
      </w:r>
      <w:r w:rsidR="00387FAB">
        <w:rPr>
          <w:rFonts w:ascii="Times New Roman" w:eastAsia="宋体" w:hAnsi="Times New Roman" w:cs="Times New Roman" w:hint="eastAsia"/>
          <w:szCs w:val="21"/>
        </w:rPr>
        <w:t>而我们的数值方法通常是在局部区域内求得最优解，</w:t>
      </w:r>
      <w:r w:rsidR="00A45A20">
        <w:rPr>
          <w:rFonts w:ascii="Times New Roman" w:eastAsia="宋体" w:hAnsi="Times New Roman" w:cs="Times New Roman" w:hint="eastAsia"/>
          <w:szCs w:val="21"/>
        </w:rPr>
        <w:t>而不是获得整体解空间上的最优解</w:t>
      </w:r>
      <w:r>
        <w:rPr>
          <w:rFonts w:ascii="Times New Roman" w:eastAsia="宋体" w:hAnsi="Times New Roman" w:cs="Times New Roman" w:hint="eastAsia"/>
          <w:szCs w:val="21"/>
        </w:rPr>
        <w:t>[</w:t>
      </w:r>
      <w:r>
        <w:rPr>
          <w:rFonts w:ascii="Times New Roman" w:eastAsia="宋体" w:hAnsi="Times New Roman" w:cs="Times New Roman"/>
          <w:szCs w:val="21"/>
        </w:rPr>
        <w:t>8</w:t>
      </w:r>
      <w:r>
        <w:rPr>
          <w:rFonts w:ascii="Times New Roman" w:eastAsia="宋体" w:hAnsi="Times New Roman" w:cs="Times New Roman" w:hint="eastAsia"/>
          <w:szCs w:val="21"/>
        </w:rPr>
        <w:t>]</w:t>
      </w:r>
      <w:r w:rsidR="009B593E">
        <w:rPr>
          <w:rFonts w:ascii="Times New Roman" w:eastAsia="宋体" w:hAnsi="Times New Roman" w:cs="Times New Roman" w:hint="eastAsia"/>
          <w:szCs w:val="21"/>
        </w:rPr>
        <w:t>。</w:t>
      </w:r>
      <w:r w:rsidR="00F26091">
        <w:rPr>
          <w:rFonts w:ascii="Times New Roman" w:eastAsia="宋体" w:hAnsi="Times New Roman" w:cs="Times New Roman" w:hint="eastAsia"/>
          <w:szCs w:val="21"/>
        </w:rPr>
        <w:t>尤其是对于组合优化问题，其计算复杂度很高，属于</w:t>
      </w:r>
      <w:r w:rsidR="002C4983">
        <w:rPr>
          <w:rFonts w:ascii="Times New Roman" w:eastAsia="宋体" w:hAnsi="Times New Roman" w:cs="Times New Roman" w:hint="eastAsia"/>
          <w:szCs w:val="21"/>
        </w:rPr>
        <w:t>非</w:t>
      </w:r>
      <w:r w:rsidR="002C4983" w:rsidRPr="007F5017">
        <w:rPr>
          <w:rFonts w:eastAsia="宋体" w:cs="Times New Roman" w:hint="eastAsia"/>
          <w:szCs w:val="21"/>
        </w:rPr>
        <w:t>确</w:t>
      </w:r>
      <w:r w:rsidR="002C4983" w:rsidRPr="007F5017">
        <w:rPr>
          <w:rFonts w:eastAsia="宋体" w:cs="Times New Roman" w:hint="eastAsia"/>
          <w:szCs w:val="21"/>
        </w:rPr>
        <w:lastRenderedPageBreak/>
        <w:t>定性多项式困难问题</w:t>
      </w:r>
      <w:r w:rsidR="009F67A0" w:rsidRPr="007F5017">
        <w:rPr>
          <w:rFonts w:eastAsia="宋体" w:cs="Times New Roman" w:hint="eastAsia"/>
          <w:szCs w:val="21"/>
        </w:rPr>
        <w:t>（</w:t>
      </w:r>
      <w:r w:rsidR="009F67A0" w:rsidRPr="0087145A">
        <w:rPr>
          <w:rFonts w:ascii="Times New Roman" w:eastAsia="宋体" w:hAnsi="Times New Roman" w:cs="Times New Roman"/>
          <w:szCs w:val="21"/>
        </w:rPr>
        <w:t xml:space="preserve">non-deterministic polynomial-time </w:t>
      </w:r>
      <w:proofErr w:type="spellStart"/>
      <w:r w:rsidR="009F67A0" w:rsidRPr="0087145A">
        <w:rPr>
          <w:rFonts w:ascii="Times New Roman" w:eastAsia="宋体" w:hAnsi="Times New Roman" w:cs="Times New Roman"/>
          <w:szCs w:val="21"/>
        </w:rPr>
        <w:t>hardproblem</w:t>
      </w:r>
      <w:proofErr w:type="spellEnd"/>
      <w:r w:rsidR="009F67A0" w:rsidRPr="0087145A">
        <w:rPr>
          <w:rFonts w:ascii="Times New Roman" w:eastAsia="宋体" w:hAnsi="Times New Roman" w:cs="Times New Roman"/>
          <w:szCs w:val="21"/>
        </w:rPr>
        <w:t>，</w:t>
      </w:r>
      <w:r w:rsidR="009F67A0" w:rsidRPr="0087145A">
        <w:rPr>
          <w:rFonts w:ascii="Times New Roman" w:eastAsia="宋体" w:hAnsi="Times New Roman" w:cs="Times New Roman"/>
          <w:szCs w:val="21"/>
        </w:rPr>
        <w:t>NP-hard</w:t>
      </w:r>
      <w:r w:rsidR="009F67A0" w:rsidRPr="007F5017">
        <w:rPr>
          <w:rFonts w:eastAsia="宋体" w:cs="Times New Roman" w:hint="eastAsia"/>
          <w:szCs w:val="21"/>
        </w:rPr>
        <w:t>）</w:t>
      </w:r>
      <w:r w:rsidR="005A4260" w:rsidRPr="007F5017">
        <w:rPr>
          <w:rFonts w:eastAsia="宋体" w:cs="Times New Roman" w:hint="eastAsia"/>
          <w:szCs w:val="21"/>
        </w:rPr>
        <w:t>，除了通过枚举法穷尽一部分解空间外</w:t>
      </w:r>
      <w:r w:rsidR="00621095" w:rsidRPr="007F5017">
        <w:rPr>
          <w:rFonts w:eastAsia="宋体" w:cs="Times New Roman" w:hint="eastAsia"/>
          <w:szCs w:val="21"/>
        </w:rPr>
        <w:t>，没有更好的解法</w:t>
      </w:r>
      <w:r w:rsidR="007E4C04" w:rsidRPr="007F5017">
        <w:rPr>
          <w:rFonts w:eastAsia="宋体" w:cs="Times New Roman" w:hint="eastAsia"/>
          <w:szCs w:val="21"/>
        </w:rPr>
        <w:t>。</w:t>
      </w:r>
      <w:r w:rsidR="005A3A8C" w:rsidRPr="007F5017">
        <w:rPr>
          <w:rFonts w:eastAsia="宋体" w:cs="Times New Roman" w:hint="eastAsia"/>
          <w:szCs w:val="21"/>
        </w:rPr>
        <w:t>同时随着问题规模的增大</w:t>
      </w:r>
      <w:r w:rsidR="007E4C04" w:rsidRPr="007F5017">
        <w:rPr>
          <w:rFonts w:eastAsia="宋体" w:cs="Times New Roman" w:hint="eastAsia"/>
          <w:szCs w:val="21"/>
        </w:rPr>
        <w:t>，解空间会</w:t>
      </w:r>
      <w:r w:rsidR="002A4AE1" w:rsidRPr="007F5017">
        <w:rPr>
          <w:rFonts w:eastAsia="宋体" w:cs="Times New Roman" w:hint="eastAsia"/>
          <w:szCs w:val="21"/>
        </w:rPr>
        <w:t>呈现出指数级甚至阶乘级增长，这个时候希望求得</w:t>
      </w:r>
      <w:r w:rsidR="00CF740B" w:rsidRPr="007F5017">
        <w:rPr>
          <w:rFonts w:eastAsia="宋体" w:cs="Times New Roman" w:hint="eastAsia"/>
          <w:szCs w:val="21"/>
        </w:rPr>
        <w:t>准确的最优解实际上已经不可能。</w:t>
      </w:r>
    </w:p>
    <w:p w:rsidR="00272E77" w:rsidRDefault="008F52AB" w:rsidP="00097FCD">
      <w:pPr>
        <w:spacing w:line="240" w:lineRule="auto"/>
        <w:ind w:firstLine="420"/>
        <w:rPr>
          <w:rFonts w:eastAsia="宋体"/>
        </w:rPr>
      </w:pPr>
      <w:r w:rsidRPr="007F5017">
        <w:rPr>
          <w:rFonts w:eastAsia="宋体" w:hint="eastAsia"/>
        </w:rPr>
        <w:t>而</w:t>
      </w:r>
      <w:r w:rsidR="000C520D" w:rsidRPr="007F5017">
        <w:rPr>
          <w:rFonts w:eastAsia="宋体" w:hint="eastAsia"/>
        </w:rPr>
        <w:t>智能算法便是</w:t>
      </w:r>
      <w:r w:rsidR="00A74C7D" w:rsidRPr="007F5017">
        <w:rPr>
          <w:rFonts w:eastAsia="宋体" w:hint="eastAsia"/>
        </w:rPr>
        <w:t>相对于最优算法提出的，一个问题最优算法可以求得该问题的最优解，</w:t>
      </w:r>
      <w:r w:rsidR="002E571F" w:rsidRPr="007F5017">
        <w:rPr>
          <w:rFonts w:eastAsia="宋体" w:hint="eastAsia"/>
        </w:rPr>
        <w:t>而智能算法则可以认为是一种基于直观或经验构造的算法</w:t>
      </w:r>
      <w:r w:rsidR="002071AD" w:rsidRPr="007F5017">
        <w:rPr>
          <w:rFonts w:eastAsia="宋体" w:hint="eastAsia"/>
        </w:rPr>
        <w:t>，通过可以承受的花费（时间复杂度和空间复杂度等）</w:t>
      </w:r>
      <w:r w:rsidR="0044227F" w:rsidRPr="007F5017">
        <w:rPr>
          <w:rFonts w:eastAsia="宋体" w:hint="eastAsia"/>
        </w:rPr>
        <w:t>来获得待解决优化问题的一个可行解</w:t>
      </w:r>
      <w:r w:rsidR="00DF4DA2" w:rsidRPr="007F5017">
        <w:rPr>
          <w:rFonts w:eastAsia="宋体" w:hint="eastAsia"/>
        </w:rPr>
        <w:t>，</w:t>
      </w:r>
      <w:r w:rsidR="00490003" w:rsidRPr="007F5017">
        <w:rPr>
          <w:rFonts w:eastAsia="宋体" w:hint="eastAsia"/>
        </w:rPr>
        <w:t>该可行解与最优解的偏移程度不一定可以</w:t>
      </w:r>
      <w:r w:rsidR="00056118" w:rsidRPr="007F5017">
        <w:rPr>
          <w:rFonts w:eastAsia="宋体" w:hint="eastAsia"/>
        </w:rPr>
        <w:t>预先</w:t>
      </w:r>
      <w:r w:rsidR="00490003" w:rsidRPr="007F5017">
        <w:rPr>
          <w:rFonts w:eastAsia="宋体" w:hint="eastAsia"/>
        </w:rPr>
        <w:t>估计</w:t>
      </w:r>
      <w:r w:rsidR="00767E2B" w:rsidRPr="007F5017">
        <w:rPr>
          <w:rFonts w:eastAsia="宋体" w:hint="eastAsia"/>
        </w:rPr>
        <w:t>，但从工程实际的角度来看，在一定误差范围内的近似解都是可以接受的</w:t>
      </w:r>
      <w:r w:rsidR="0011501A" w:rsidRPr="007F5017">
        <w:rPr>
          <w:rFonts w:eastAsia="宋体" w:hint="eastAsia"/>
        </w:rPr>
        <w:t>。</w:t>
      </w:r>
      <w:r w:rsidR="00AC2896" w:rsidRPr="007F5017">
        <w:rPr>
          <w:rFonts w:eastAsia="宋体" w:hint="eastAsia"/>
        </w:rPr>
        <w:t>同时</w:t>
      </w:r>
      <w:r w:rsidR="007F5017" w:rsidRPr="007F5017">
        <w:rPr>
          <w:rFonts w:eastAsia="宋体" w:hint="eastAsia"/>
        </w:rPr>
        <w:t>，由于数学模型（比如本文采用的</w:t>
      </w:r>
      <w:r w:rsidR="007F5017" w:rsidRPr="00132853">
        <w:rPr>
          <w:rFonts w:ascii="Times New Roman" w:eastAsia="宋体" w:hAnsi="Times New Roman" w:cs="Times New Roman"/>
        </w:rPr>
        <w:t>CNOP</w:t>
      </w:r>
      <w:r w:rsidR="007F5017" w:rsidRPr="007F5017">
        <w:rPr>
          <w:rFonts w:eastAsia="宋体" w:hint="eastAsia"/>
        </w:rPr>
        <w:t>）</w:t>
      </w:r>
      <w:r w:rsidR="00191ECB">
        <w:rPr>
          <w:rFonts w:eastAsia="宋体" w:hint="eastAsia"/>
        </w:rPr>
        <w:t>本身就是对实际问题的简化，</w:t>
      </w:r>
      <w:r w:rsidR="00355F99">
        <w:rPr>
          <w:rFonts w:eastAsia="宋体" w:hint="eastAsia"/>
        </w:rPr>
        <w:t>或多或少会忽略一些因素</w:t>
      </w:r>
      <w:r w:rsidR="00F80E7F">
        <w:rPr>
          <w:rFonts w:eastAsia="宋体" w:hint="eastAsia"/>
        </w:rPr>
        <w:t>，加之数据采集</w:t>
      </w:r>
      <w:r w:rsidR="00CF7B26">
        <w:rPr>
          <w:rFonts w:eastAsia="宋体" w:hint="eastAsia"/>
        </w:rPr>
        <w:t>和参数估计</w:t>
      </w:r>
      <w:r w:rsidR="00F80E7F">
        <w:rPr>
          <w:rFonts w:eastAsia="宋体" w:hint="eastAsia"/>
        </w:rPr>
        <w:t>准确性等原因，</w:t>
      </w:r>
      <w:r w:rsidR="007C5FAA">
        <w:rPr>
          <w:rFonts w:eastAsia="宋体" w:hint="eastAsia"/>
        </w:rPr>
        <w:t>可能使得最优算法所求得的解与智能算法获得的解产生较大误差</w:t>
      </w:r>
      <w:r w:rsidR="00E47461">
        <w:rPr>
          <w:rFonts w:eastAsia="宋体" w:hint="eastAsia"/>
        </w:rPr>
        <w:t>。</w:t>
      </w:r>
    </w:p>
    <w:p w:rsidR="00711E88" w:rsidRDefault="00073B44" w:rsidP="00097FCD">
      <w:pPr>
        <w:spacing w:line="240" w:lineRule="auto"/>
        <w:ind w:firstLine="420"/>
        <w:rPr>
          <w:rFonts w:eastAsia="宋体"/>
        </w:rPr>
      </w:pPr>
      <w:r>
        <w:rPr>
          <w:rFonts w:eastAsia="宋体" w:hint="eastAsia"/>
        </w:rPr>
        <w:t>由于智能算法速度快，操作相对简单等特点</w:t>
      </w:r>
      <w:r w:rsidR="00A52AAA">
        <w:rPr>
          <w:rFonts w:eastAsia="宋体" w:hint="eastAsia"/>
        </w:rPr>
        <w:t>，其已经得到了很快的发展</w:t>
      </w:r>
      <w:r w:rsidR="00042C5C">
        <w:rPr>
          <w:rFonts w:eastAsia="宋体" w:hint="eastAsia"/>
        </w:rPr>
        <w:t>。</w:t>
      </w:r>
      <w:r w:rsidR="00D30755">
        <w:rPr>
          <w:rFonts w:eastAsia="宋体" w:hint="eastAsia"/>
        </w:rPr>
        <w:t>无论于工程</w:t>
      </w:r>
      <w:r w:rsidR="00DD5129">
        <w:rPr>
          <w:rFonts w:eastAsia="宋体" w:hint="eastAsia"/>
        </w:rPr>
        <w:t>中的</w:t>
      </w:r>
      <w:r w:rsidR="005921A2">
        <w:rPr>
          <w:rFonts w:eastAsia="宋体" w:hint="eastAsia"/>
        </w:rPr>
        <w:t>许多问题，比如通讯网络的结构优化，</w:t>
      </w:r>
      <w:r w:rsidR="00A62EBA">
        <w:rPr>
          <w:rFonts w:eastAsia="宋体" w:hint="eastAsia"/>
        </w:rPr>
        <w:t>管道重组等，还是计算机科学中的许多问题，如旅行商问题、0-</w:t>
      </w:r>
      <w:r w:rsidR="00A62EBA">
        <w:rPr>
          <w:rFonts w:eastAsia="宋体"/>
        </w:rPr>
        <w:t>1</w:t>
      </w:r>
      <w:r w:rsidR="00A62EBA">
        <w:rPr>
          <w:rFonts w:eastAsia="宋体" w:hint="eastAsia"/>
        </w:rPr>
        <w:t>背包问题、聚类问题等都获得了广泛的应用</w:t>
      </w:r>
      <w:r w:rsidR="00626910">
        <w:rPr>
          <w:rFonts w:eastAsia="宋体" w:hint="eastAsia"/>
        </w:rPr>
        <w:t>，</w:t>
      </w:r>
      <w:r w:rsidR="00DB1252">
        <w:rPr>
          <w:rFonts w:eastAsia="宋体" w:hint="eastAsia"/>
        </w:rPr>
        <w:t>并都取得了一定的研究成果</w:t>
      </w:r>
      <w:r w:rsidR="00626910">
        <w:rPr>
          <w:rFonts w:eastAsia="宋体" w:hint="eastAsia"/>
        </w:rPr>
        <w:t>。</w:t>
      </w:r>
      <w:r w:rsidR="00037AC7">
        <w:rPr>
          <w:rFonts w:eastAsia="宋体" w:hint="eastAsia"/>
        </w:rPr>
        <w:t xml:space="preserve">但目前还没有将智能算法运用于求解GFDL </w:t>
      </w:r>
      <w:r w:rsidR="00037AC7">
        <w:rPr>
          <w:rFonts w:eastAsia="宋体"/>
        </w:rPr>
        <w:t>CM</w:t>
      </w:r>
      <w:r w:rsidR="00037AC7">
        <w:rPr>
          <w:rFonts w:eastAsia="宋体" w:hint="eastAsia"/>
        </w:rPr>
        <w:t>模式CNOP的</w:t>
      </w:r>
      <w:r w:rsidR="00AC355C">
        <w:rPr>
          <w:rFonts w:eastAsia="宋体" w:hint="eastAsia"/>
        </w:rPr>
        <w:t>工作，</w:t>
      </w:r>
      <w:r w:rsidR="00A01182">
        <w:rPr>
          <w:rFonts w:eastAsia="宋体" w:hint="eastAsia"/>
        </w:rPr>
        <w:t>这也是本文的</w:t>
      </w:r>
      <w:r w:rsidR="0044772C">
        <w:rPr>
          <w:rFonts w:eastAsia="宋体" w:hint="eastAsia"/>
        </w:rPr>
        <w:t>可行性和创新性</w:t>
      </w:r>
      <w:r w:rsidR="001E0159">
        <w:rPr>
          <w:rFonts w:eastAsia="宋体" w:hint="eastAsia"/>
        </w:rPr>
        <w:t>。</w:t>
      </w:r>
    </w:p>
    <w:p w:rsidR="00217E9E" w:rsidRDefault="00217E9E" w:rsidP="00217E9E">
      <w:pPr>
        <w:pStyle w:val="3"/>
        <w:rPr>
          <w:rFonts w:eastAsia="黑体"/>
        </w:rPr>
      </w:pPr>
      <w:r>
        <w:rPr>
          <w:rFonts w:eastAsia="黑体"/>
        </w:rPr>
        <w:t xml:space="preserve">    </w:t>
      </w:r>
      <w:r w:rsidRPr="00217E9E">
        <w:rPr>
          <w:rFonts w:eastAsia="黑体" w:hint="eastAsia"/>
        </w:rPr>
        <w:t>2.2.3 智能算法求解CNOP流程</w:t>
      </w:r>
    </w:p>
    <w:p w:rsidR="00971F1F" w:rsidRPr="00971F1F" w:rsidRDefault="00971F1F" w:rsidP="00971F1F">
      <w:pPr>
        <w:rPr>
          <w:rFonts w:eastAsia="宋体" w:hint="eastAsia"/>
        </w:rPr>
      </w:pPr>
      <w:r>
        <w:rPr>
          <w:rFonts w:hint="eastAsia"/>
        </w:rPr>
        <w:t xml:space="preserve">   </w:t>
      </w:r>
      <w:r w:rsidRPr="00971F1F">
        <w:rPr>
          <w:rFonts w:eastAsia="宋体" w:hint="eastAsia"/>
        </w:rPr>
        <w:t xml:space="preserve"> </w:t>
      </w:r>
      <w:bookmarkStart w:id="11" w:name="_GoBack"/>
      <w:bookmarkEnd w:id="11"/>
    </w:p>
    <w:p w:rsidR="00210BFC" w:rsidRPr="007F5017" w:rsidRDefault="00210BFC" w:rsidP="00097FCD">
      <w:pPr>
        <w:spacing w:line="240" w:lineRule="auto"/>
        <w:ind w:right="210"/>
        <w:rPr>
          <w:rFonts w:eastAsia="宋体" w:hint="eastAsia"/>
        </w:rPr>
      </w:pPr>
    </w:p>
    <w:p w:rsidR="009707D7" w:rsidRPr="00B216F7" w:rsidRDefault="009707D7" w:rsidP="00097FCD">
      <w:pPr>
        <w:spacing w:line="240" w:lineRule="auto"/>
        <w:rPr>
          <w:rFonts w:eastAsia="宋体" w:hint="eastAsia"/>
        </w:rPr>
      </w:pPr>
    </w:p>
    <w:sectPr w:rsidR="009707D7" w:rsidRPr="00B216F7" w:rsidSect="00D80419">
      <w:pgSz w:w="11900" w:h="16840"/>
      <w:pgMar w:top="1440" w:right="1440" w:bottom="1440" w:left="1440" w:header="708" w:footer="708" w:gutter="0"/>
      <w:cols w:space="708"/>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327A3"/>
    <w:rsid w:val="00037AC7"/>
    <w:rsid w:val="00042C5C"/>
    <w:rsid w:val="00056118"/>
    <w:rsid w:val="00060771"/>
    <w:rsid w:val="00061B1A"/>
    <w:rsid w:val="00061E0D"/>
    <w:rsid w:val="00067E10"/>
    <w:rsid w:val="00073B44"/>
    <w:rsid w:val="00073B76"/>
    <w:rsid w:val="00085703"/>
    <w:rsid w:val="00093F57"/>
    <w:rsid w:val="00097FCD"/>
    <w:rsid w:val="000B5959"/>
    <w:rsid w:val="000B7884"/>
    <w:rsid w:val="000B7B6F"/>
    <w:rsid w:val="000C339F"/>
    <w:rsid w:val="000C520D"/>
    <w:rsid w:val="000D0513"/>
    <w:rsid w:val="000D45D6"/>
    <w:rsid w:val="000D4649"/>
    <w:rsid w:val="000F77CD"/>
    <w:rsid w:val="001003EA"/>
    <w:rsid w:val="0011501A"/>
    <w:rsid w:val="0012081C"/>
    <w:rsid w:val="00132853"/>
    <w:rsid w:val="00135245"/>
    <w:rsid w:val="001372DA"/>
    <w:rsid w:val="00170D10"/>
    <w:rsid w:val="0017650A"/>
    <w:rsid w:val="00176A8B"/>
    <w:rsid w:val="00191ECB"/>
    <w:rsid w:val="001944F9"/>
    <w:rsid w:val="001A7419"/>
    <w:rsid w:val="001A783F"/>
    <w:rsid w:val="001C1418"/>
    <w:rsid w:val="001D26B6"/>
    <w:rsid w:val="001E0159"/>
    <w:rsid w:val="001E2E2C"/>
    <w:rsid w:val="002071AD"/>
    <w:rsid w:val="0021044B"/>
    <w:rsid w:val="00210BFC"/>
    <w:rsid w:val="00213786"/>
    <w:rsid w:val="00217E9E"/>
    <w:rsid w:val="0022178C"/>
    <w:rsid w:val="00225C94"/>
    <w:rsid w:val="002413DD"/>
    <w:rsid w:val="00245940"/>
    <w:rsid w:val="002479CD"/>
    <w:rsid w:val="00250EDD"/>
    <w:rsid w:val="002648E6"/>
    <w:rsid w:val="00271450"/>
    <w:rsid w:val="00272E77"/>
    <w:rsid w:val="0028743C"/>
    <w:rsid w:val="002A4AE1"/>
    <w:rsid w:val="002B158F"/>
    <w:rsid w:val="002B16A1"/>
    <w:rsid w:val="002C4983"/>
    <w:rsid w:val="002C4FD8"/>
    <w:rsid w:val="002D2D27"/>
    <w:rsid w:val="002D71D8"/>
    <w:rsid w:val="002D7F36"/>
    <w:rsid w:val="002E1DC3"/>
    <w:rsid w:val="002E571F"/>
    <w:rsid w:val="002F08B7"/>
    <w:rsid w:val="002F7B75"/>
    <w:rsid w:val="00305B8E"/>
    <w:rsid w:val="00310506"/>
    <w:rsid w:val="00337257"/>
    <w:rsid w:val="00355F99"/>
    <w:rsid w:val="00361864"/>
    <w:rsid w:val="00371A10"/>
    <w:rsid w:val="00373052"/>
    <w:rsid w:val="00387638"/>
    <w:rsid w:val="00387FAB"/>
    <w:rsid w:val="003A4A4F"/>
    <w:rsid w:val="003B1169"/>
    <w:rsid w:val="003B2221"/>
    <w:rsid w:val="003D102D"/>
    <w:rsid w:val="003D6437"/>
    <w:rsid w:val="00404535"/>
    <w:rsid w:val="00407C70"/>
    <w:rsid w:val="004211CD"/>
    <w:rsid w:val="004224E2"/>
    <w:rsid w:val="0044024E"/>
    <w:rsid w:val="0044227F"/>
    <w:rsid w:val="00444FB1"/>
    <w:rsid w:val="0044772C"/>
    <w:rsid w:val="00447A56"/>
    <w:rsid w:val="004519DB"/>
    <w:rsid w:val="00457842"/>
    <w:rsid w:val="00464D6D"/>
    <w:rsid w:val="0047589F"/>
    <w:rsid w:val="00482C78"/>
    <w:rsid w:val="004878A8"/>
    <w:rsid w:val="00490003"/>
    <w:rsid w:val="00497048"/>
    <w:rsid w:val="004A12B8"/>
    <w:rsid w:val="004A1831"/>
    <w:rsid w:val="004B2CB9"/>
    <w:rsid w:val="004B4073"/>
    <w:rsid w:val="004D0F8A"/>
    <w:rsid w:val="004D227A"/>
    <w:rsid w:val="004D30D6"/>
    <w:rsid w:val="004F03F1"/>
    <w:rsid w:val="004F1344"/>
    <w:rsid w:val="00500C96"/>
    <w:rsid w:val="00505062"/>
    <w:rsid w:val="00510C71"/>
    <w:rsid w:val="00513E5E"/>
    <w:rsid w:val="00514F34"/>
    <w:rsid w:val="00520F8D"/>
    <w:rsid w:val="005213AC"/>
    <w:rsid w:val="0052624C"/>
    <w:rsid w:val="00550328"/>
    <w:rsid w:val="00550FFA"/>
    <w:rsid w:val="005757C9"/>
    <w:rsid w:val="00582B1E"/>
    <w:rsid w:val="00583740"/>
    <w:rsid w:val="0058769E"/>
    <w:rsid w:val="00590A29"/>
    <w:rsid w:val="005921A2"/>
    <w:rsid w:val="00596A65"/>
    <w:rsid w:val="005A01F6"/>
    <w:rsid w:val="005A3001"/>
    <w:rsid w:val="005A3A8C"/>
    <w:rsid w:val="005A4260"/>
    <w:rsid w:val="005B11F9"/>
    <w:rsid w:val="005D0A73"/>
    <w:rsid w:val="005D49BB"/>
    <w:rsid w:val="005E30C2"/>
    <w:rsid w:val="005E75CE"/>
    <w:rsid w:val="005E7C1B"/>
    <w:rsid w:val="005F0E58"/>
    <w:rsid w:val="005F7DB7"/>
    <w:rsid w:val="006003D1"/>
    <w:rsid w:val="00601634"/>
    <w:rsid w:val="00607F40"/>
    <w:rsid w:val="0061618F"/>
    <w:rsid w:val="00621095"/>
    <w:rsid w:val="00621780"/>
    <w:rsid w:val="00624A62"/>
    <w:rsid w:val="006251F6"/>
    <w:rsid w:val="00626910"/>
    <w:rsid w:val="006439B6"/>
    <w:rsid w:val="00687C91"/>
    <w:rsid w:val="006939C7"/>
    <w:rsid w:val="006979CE"/>
    <w:rsid w:val="006B159B"/>
    <w:rsid w:val="006B73EF"/>
    <w:rsid w:val="006D5B85"/>
    <w:rsid w:val="006E7720"/>
    <w:rsid w:val="006F09A1"/>
    <w:rsid w:val="007057FF"/>
    <w:rsid w:val="00711E88"/>
    <w:rsid w:val="0071201F"/>
    <w:rsid w:val="007121B2"/>
    <w:rsid w:val="00714856"/>
    <w:rsid w:val="00722553"/>
    <w:rsid w:val="00732CB5"/>
    <w:rsid w:val="00734991"/>
    <w:rsid w:val="0075027C"/>
    <w:rsid w:val="00766776"/>
    <w:rsid w:val="00767D22"/>
    <w:rsid w:val="00767E2B"/>
    <w:rsid w:val="00784AA3"/>
    <w:rsid w:val="00786D35"/>
    <w:rsid w:val="007910C1"/>
    <w:rsid w:val="007A44C3"/>
    <w:rsid w:val="007A4798"/>
    <w:rsid w:val="007C5FAA"/>
    <w:rsid w:val="007D6E11"/>
    <w:rsid w:val="007E4C04"/>
    <w:rsid w:val="007F5017"/>
    <w:rsid w:val="00811828"/>
    <w:rsid w:val="00811D5B"/>
    <w:rsid w:val="00842D53"/>
    <w:rsid w:val="008446CC"/>
    <w:rsid w:val="00845ACA"/>
    <w:rsid w:val="008667FE"/>
    <w:rsid w:val="0087145A"/>
    <w:rsid w:val="0087173A"/>
    <w:rsid w:val="008A15AF"/>
    <w:rsid w:val="008A5B62"/>
    <w:rsid w:val="008A6948"/>
    <w:rsid w:val="008C65B8"/>
    <w:rsid w:val="008E0B5F"/>
    <w:rsid w:val="008E118F"/>
    <w:rsid w:val="008E708E"/>
    <w:rsid w:val="008F1F2B"/>
    <w:rsid w:val="008F52AB"/>
    <w:rsid w:val="00926E86"/>
    <w:rsid w:val="009359B0"/>
    <w:rsid w:val="009377CF"/>
    <w:rsid w:val="00937C28"/>
    <w:rsid w:val="00950359"/>
    <w:rsid w:val="00951014"/>
    <w:rsid w:val="009637B3"/>
    <w:rsid w:val="009707D7"/>
    <w:rsid w:val="00971F1F"/>
    <w:rsid w:val="0097289C"/>
    <w:rsid w:val="009A5151"/>
    <w:rsid w:val="009B09F2"/>
    <w:rsid w:val="009B4E04"/>
    <w:rsid w:val="009B593E"/>
    <w:rsid w:val="009B78B4"/>
    <w:rsid w:val="009C0A91"/>
    <w:rsid w:val="009C5ED5"/>
    <w:rsid w:val="009C62F7"/>
    <w:rsid w:val="009F67A0"/>
    <w:rsid w:val="00A01182"/>
    <w:rsid w:val="00A03642"/>
    <w:rsid w:val="00A13A7D"/>
    <w:rsid w:val="00A1480C"/>
    <w:rsid w:val="00A17127"/>
    <w:rsid w:val="00A33B6D"/>
    <w:rsid w:val="00A40B81"/>
    <w:rsid w:val="00A45A20"/>
    <w:rsid w:val="00A5149E"/>
    <w:rsid w:val="00A52AAA"/>
    <w:rsid w:val="00A5670F"/>
    <w:rsid w:val="00A62EBA"/>
    <w:rsid w:val="00A67E1D"/>
    <w:rsid w:val="00A74C7D"/>
    <w:rsid w:val="00A870C2"/>
    <w:rsid w:val="00A877CA"/>
    <w:rsid w:val="00A919CB"/>
    <w:rsid w:val="00A92AD4"/>
    <w:rsid w:val="00AA742B"/>
    <w:rsid w:val="00AB4AA2"/>
    <w:rsid w:val="00AC2896"/>
    <w:rsid w:val="00AC355C"/>
    <w:rsid w:val="00AC4749"/>
    <w:rsid w:val="00AF1286"/>
    <w:rsid w:val="00B122A0"/>
    <w:rsid w:val="00B17049"/>
    <w:rsid w:val="00B216F7"/>
    <w:rsid w:val="00B2189E"/>
    <w:rsid w:val="00B245D7"/>
    <w:rsid w:val="00B26EE2"/>
    <w:rsid w:val="00B32B7B"/>
    <w:rsid w:val="00B33E95"/>
    <w:rsid w:val="00B35976"/>
    <w:rsid w:val="00B376FC"/>
    <w:rsid w:val="00B528DB"/>
    <w:rsid w:val="00B567C9"/>
    <w:rsid w:val="00B600DE"/>
    <w:rsid w:val="00B6394A"/>
    <w:rsid w:val="00B6405D"/>
    <w:rsid w:val="00B73C97"/>
    <w:rsid w:val="00B73F58"/>
    <w:rsid w:val="00B779CD"/>
    <w:rsid w:val="00BA64B8"/>
    <w:rsid w:val="00BB356E"/>
    <w:rsid w:val="00BB4C9D"/>
    <w:rsid w:val="00BC3831"/>
    <w:rsid w:val="00BC7868"/>
    <w:rsid w:val="00BD2B70"/>
    <w:rsid w:val="00BD51C9"/>
    <w:rsid w:val="00BD7026"/>
    <w:rsid w:val="00BF739E"/>
    <w:rsid w:val="00BF798F"/>
    <w:rsid w:val="00C01DC8"/>
    <w:rsid w:val="00C165F4"/>
    <w:rsid w:val="00C306D1"/>
    <w:rsid w:val="00C31300"/>
    <w:rsid w:val="00C36D10"/>
    <w:rsid w:val="00C37D34"/>
    <w:rsid w:val="00C45C9C"/>
    <w:rsid w:val="00C53696"/>
    <w:rsid w:val="00C54E4D"/>
    <w:rsid w:val="00C56AA1"/>
    <w:rsid w:val="00C66CE3"/>
    <w:rsid w:val="00C732A9"/>
    <w:rsid w:val="00C756DE"/>
    <w:rsid w:val="00C75CCA"/>
    <w:rsid w:val="00C80216"/>
    <w:rsid w:val="00C955FF"/>
    <w:rsid w:val="00CA412F"/>
    <w:rsid w:val="00CB67F4"/>
    <w:rsid w:val="00CC2207"/>
    <w:rsid w:val="00CC4816"/>
    <w:rsid w:val="00CC6A60"/>
    <w:rsid w:val="00CC7A58"/>
    <w:rsid w:val="00CD1AE3"/>
    <w:rsid w:val="00CE4726"/>
    <w:rsid w:val="00CE7BED"/>
    <w:rsid w:val="00CF740B"/>
    <w:rsid w:val="00CF7B26"/>
    <w:rsid w:val="00CF7F88"/>
    <w:rsid w:val="00D11563"/>
    <w:rsid w:val="00D13A22"/>
    <w:rsid w:val="00D1730B"/>
    <w:rsid w:val="00D30755"/>
    <w:rsid w:val="00D551D1"/>
    <w:rsid w:val="00D55CF4"/>
    <w:rsid w:val="00D65DB3"/>
    <w:rsid w:val="00D717D2"/>
    <w:rsid w:val="00D76538"/>
    <w:rsid w:val="00D8328E"/>
    <w:rsid w:val="00D83EC7"/>
    <w:rsid w:val="00D9011D"/>
    <w:rsid w:val="00D97B33"/>
    <w:rsid w:val="00DB1252"/>
    <w:rsid w:val="00DB2DF8"/>
    <w:rsid w:val="00DD1F9C"/>
    <w:rsid w:val="00DD5129"/>
    <w:rsid w:val="00DE597E"/>
    <w:rsid w:val="00DE6511"/>
    <w:rsid w:val="00DF153F"/>
    <w:rsid w:val="00DF4DA2"/>
    <w:rsid w:val="00E03F04"/>
    <w:rsid w:val="00E1411E"/>
    <w:rsid w:val="00E163F4"/>
    <w:rsid w:val="00E2181A"/>
    <w:rsid w:val="00E2189E"/>
    <w:rsid w:val="00E27D50"/>
    <w:rsid w:val="00E32450"/>
    <w:rsid w:val="00E47461"/>
    <w:rsid w:val="00E52D33"/>
    <w:rsid w:val="00E551AC"/>
    <w:rsid w:val="00E57691"/>
    <w:rsid w:val="00E62758"/>
    <w:rsid w:val="00E720CA"/>
    <w:rsid w:val="00E74FFC"/>
    <w:rsid w:val="00E768E7"/>
    <w:rsid w:val="00E95E81"/>
    <w:rsid w:val="00ED7472"/>
    <w:rsid w:val="00EE16CA"/>
    <w:rsid w:val="00EE2E99"/>
    <w:rsid w:val="00F030AC"/>
    <w:rsid w:val="00F11729"/>
    <w:rsid w:val="00F25F39"/>
    <w:rsid w:val="00F26091"/>
    <w:rsid w:val="00F44467"/>
    <w:rsid w:val="00F502C4"/>
    <w:rsid w:val="00F55099"/>
    <w:rsid w:val="00F727A0"/>
    <w:rsid w:val="00F80E7F"/>
    <w:rsid w:val="00F87459"/>
    <w:rsid w:val="00F9012F"/>
    <w:rsid w:val="00F90B1A"/>
    <w:rsid w:val="00F97275"/>
    <w:rsid w:val="00FA23B8"/>
    <w:rsid w:val="00FA7D9C"/>
    <w:rsid w:val="00FB7EC6"/>
    <w:rsid w:val="00FD6707"/>
    <w:rsid w:val="00FD7DDD"/>
    <w:rsid w:val="00FE3064"/>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29C419"/>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75027C"/>
    <w:pPr>
      <w:spacing w:after="0" w:line="360" w:lineRule="exact"/>
    </w:pPr>
    <w:rPr>
      <w:rFonts w:ascii="宋体" w:hAnsi="宋体"/>
      <w:sz w:val="21"/>
      <w:szCs w:val="24"/>
    </w:rPr>
  </w:style>
  <w:style w:type="paragraph" w:styleId="1">
    <w:name w:val="heading 1"/>
    <w:aliases w:val="1级标题"/>
    <w:basedOn w:val="a"/>
    <w:next w:val="2"/>
    <w:link w:val="10"/>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2">
    <w:name w:val="heading 2"/>
    <w:aliases w:val="2级标题"/>
    <w:basedOn w:val="a"/>
    <w:next w:val="a"/>
    <w:link w:val="20"/>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3">
    <w:name w:val="heading 3"/>
    <w:aliases w:val="3级标题"/>
    <w:basedOn w:val="a"/>
    <w:link w:val="30"/>
    <w:uiPriority w:val="9"/>
    <w:qFormat/>
    <w:rsid w:val="0097289C"/>
    <w:pPr>
      <w:spacing w:before="10" w:after="10"/>
      <w:outlineLvl w:val="2"/>
    </w:pPr>
    <w:rPr>
      <w:rFonts w:ascii="黑体" w:eastAsia="Times New Roman" w:hAnsi="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97289C"/>
    <w:rPr>
      <w:rFonts w:ascii="黑体" w:eastAsia="Times New Roman" w:hAnsi="黑体"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10">
    <w:name w:val="标题 1 字符"/>
    <w:aliases w:val="1级标题 字符"/>
    <w:basedOn w:val="a0"/>
    <w:link w:val="1"/>
    <w:uiPriority w:val="9"/>
    <w:rsid w:val="00D717D2"/>
    <w:rPr>
      <w:rFonts w:ascii="黑体" w:eastAsiaTheme="majorEastAsia" w:hAnsi="黑体"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6939C7"/>
    <w:rPr>
      <w:rFonts w:ascii="黑体" w:eastAsiaTheme="majorEastAsia" w:hAnsi="黑体"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9BF46C-F831-4925-8DD8-D03354C88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TotalTime>
  <Pages>8</Pages>
  <Words>923</Words>
  <Characters>5267</Characters>
  <Application>Microsoft Office Word</Application>
  <DocSecurity>0</DocSecurity>
  <Lines>43</Lines>
  <Paragraphs>12</Paragraphs>
  <ScaleCrop>false</ScaleCrop>
  <Company/>
  <LinksUpToDate>false</LinksUpToDate>
  <CharactersWithSpaces>6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348</cp:revision>
  <dcterms:created xsi:type="dcterms:W3CDTF">2017-05-06T13:16:00Z</dcterms:created>
  <dcterms:modified xsi:type="dcterms:W3CDTF">2017-05-11T12:56:00Z</dcterms:modified>
</cp:coreProperties>
</file>